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690B" w:rsidRPr="00FB711D" w:rsidRDefault="003B690B" w:rsidP="003B690B">
      <w:pPr>
        <w:spacing w:beforeLines="50" w:before="156"/>
        <w:jc w:val="left"/>
        <w:rPr>
          <w:b/>
        </w:rPr>
      </w:pPr>
      <w:r w:rsidRPr="00FB711D">
        <w:rPr>
          <w:b/>
        </w:rPr>
        <w:t>一、单项选择题</w:t>
      </w:r>
    </w:p>
    <w:p w:rsidR="003B690B" w:rsidRPr="00FB711D" w:rsidRDefault="003B690B" w:rsidP="003B690B">
      <w:r w:rsidRPr="00FB711D">
        <w:t>1.</w:t>
      </w:r>
      <w:r w:rsidRPr="00FB711D">
        <w:t>下列语句（）是命题。</w:t>
      </w:r>
    </w:p>
    <w:p w:rsidR="003B690B" w:rsidRPr="00FB711D" w:rsidRDefault="003B690B" w:rsidP="003B690B">
      <w:pPr>
        <w:ind w:firstLineChars="100" w:firstLine="210"/>
      </w:pPr>
      <w:r w:rsidRPr="00FB711D">
        <w:t>A</w:t>
      </w:r>
      <w:r w:rsidRPr="00FB711D">
        <w:t>．今天是星期四。</w:t>
      </w:r>
      <w:r w:rsidRPr="00FB711D">
        <w:tab/>
      </w:r>
      <w:r w:rsidRPr="00FB711D">
        <w:tab/>
        <w:t>B</w:t>
      </w:r>
      <w:r w:rsidRPr="00FB711D">
        <w:t>．哥德巴赫猜想是正确的。</w:t>
      </w:r>
    </w:p>
    <w:p w:rsidR="003B690B" w:rsidRPr="00FB711D" w:rsidRDefault="003B690B" w:rsidP="003B690B">
      <w:pPr>
        <w:ind w:firstLineChars="100" w:firstLine="210"/>
      </w:pPr>
      <w:r w:rsidRPr="00FB711D">
        <w:t>C</w:t>
      </w:r>
      <w:r w:rsidRPr="00FB711D">
        <w:t>．</w:t>
      </w:r>
      <w:r w:rsidRPr="00FB711D">
        <w:rPr>
          <w:position w:val="-10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5pt;height:14.4pt" o:ole="">
            <v:imagedata r:id="rId6" o:title=""/>
          </v:shape>
          <o:OLEObject Type="Embed" ProgID="Equation.DSMT4" ShapeID="_x0000_i1025" DrawAspect="Content" ObjectID="_1743225397" r:id="rId7"/>
        </w:object>
      </w:r>
      <w:r w:rsidRPr="00FB711D">
        <w:t>。</w:t>
      </w:r>
      <w:r w:rsidRPr="00FB711D">
        <w:tab/>
      </w:r>
      <w:r w:rsidRPr="00FB711D">
        <w:tab/>
      </w:r>
      <w:r w:rsidRPr="00FB711D">
        <w:tab/>
      </w:r>
      <w:r w:rsidRPr="00FB711D">
        <w:tab/>
      </w:r>
      <w:r w:rsidRPr="00FB711D">
        <w:tab/>
        <w:t>D</w:t>
      </w:r>
      <w:r w:rsidRPr="00FB711D">
        <w:t>．请你出去！</w:t>
      </w:r>
    </w:p>
    <w:p w:rsidR="003B690B" w:rsidRPr="00FB711D" w:rsidRDefault="003B690B" w:rsidP="003B690B">
      <w:r w:rsidRPr="00FB711D">
        <w:t>2.</w:t>
      </w:r>
      <w:r w:rsidRPr="00FB711D">
        <w:t>使得命题公式</w:t>
      </w:r>
      <w:r w:rsidRPr="00FB711D">
        <w:rPr>
          <w:position w:val="-10"/>
        </w:rPr>
        <w:object w:dxaOrig="1780" w:dyaOrig="320">
          <v:shape id="_x0000_i1026" type="#_x0000_t75" style="width:89.45pt;height:15.7pt" o:ole="">
            <v:imagedata r:id="rId8" o:title=""/>
          </v:shape>
          <o:OLEObject Type="Embed" ProgID="Equation.DSMT4" ShapeID="_x0000_i1026" DrawAspect="Content" ObjectID="_1743225398" r:id="rId9"/>
        </w:object>
      </w:r>
      <w:r w:rsidRPr="00FB711D">
        <w:t>的真值为</w:t>
      </w:r>
      <w:r w:rsidRPr="00FB711D">
        <w:t>0</w:t>
      </w:r>
      <w:r w:rsidRPr="00FB711D">
        <w:t>的</w:t>
      </w:r>
      <w:r w:rsidRPr="00FB711D">
        <w:rPr>
          <w:position w:val="-10"/>
          <w:szCs w:val="21"/>
        </w:rPr>
        <w:object w:dxaOrig="740" w:dyaOrig="320">
          <v:shape id="_x0000_i1027" type="#_x0000_t75" style="width:37.1pt;height:15.7pt" o:ole="">
            <v:imagedata r:id="rId10" o:title=""/>
          </v:shape>
          <o:OLEObject Type="Embed" ProgID="Equation.3" ShapeID="_x0000_i1027" DrawAspect="Content" ObjectID="_1743225399" r:id="rId11"/>
        </w:object>
      </w:r>
      <w:r w:rsidRPr="00FB711D">
        <w:rPr>
          <w:szCs w:val="21"/>
        </w:rPr>
        <w:t>赋值分别是</w:t>
      </w:r>
      <w:r w:rsidRPr="00FB711D">
        <w:t>（）。</w:t>
      </w:r>
    </w:p>
    <w:p w:rsidR="003B690B" w:rsidRPr="00FB711D" w:rsidRDefault="003B690B" w:rsidP="003B690B">
      <w:pPr>
        <w:ind w:firstLineChars="100" w:firstLine="210"/>
      </w:pPr>
      <w:r w:rsidRPr="00FB711D">
        <w:t>A</w:t>
      </w:r>
      <w:r w:rsidRPr="00FB711D">
        <w:t>．</w:t>
      </w:r>
      <w:r w:rsidRPr="00FB711D">
        <w:t>1</w:t>
      </w:r>
      <w:r w:rsidRPr="00FB711D">
        <w:t>，</w:t>
      </w:r>
      <w:r w:rsidRPr="00FB711D">
        <w:t>0</w:t>
      </w:r>
      <w:r w:rsidRPr="00FB711D">
        <w:t>，</w:t>
      </w:r>
      <w:r w:rsidRPr="00FB711D">
        <w:t>0</w:t>
      </w:r>
      <w:r w:rsidRPr="00FB711D">
        <w:rPr>
          <w:i/>
        </w:rPr>
        <w:tab/>
      </w:r>
      <w:r w:rsidRPr="00FB711D">
        <w:rPr>
          <w:i/>
        </w:rPr>
        <w:tab/>
      </w:r>
      <w:r w:rsidRPr="00FB711D">
        <w:rPr>
          <w:i/>
        </w:rPr>
        <w:tab/>
      </w:r>
      <w:r w:rsidRPr="00FB711D">
        <w:rPr>
          <w:i/>
        </w:rPr>
        <w:tab/>
      </w:r>
      <w:r w:rsidRPr="00FB711D">
        <w:tab/>
        <w:t>B</w:t>
      </w:r>
      <w:r w:rsidRPr="00FB711D">
        <w:t>．</w:t>
      </w:r>
      <w:r w:rsidRPr="00FB711D">
        <w:t>1</w:t>
      </w:r>
      <w:r w:rsidRPr="00FB711D">
        <w:t>，</w:t>
      </w:r>
      <w:r w:rsidRPr="00FB711D">
        <w:t>0</w:t>
      </w:r>
      <w:r w:rsidRPr="00FB711D">
        <w:t>，</w:t>
      </w:r>
      <w:r w:rsidRPr="00FB711D">
        <w:t>1</w:t>
      </w:r>
      <w:r w:rsidRPr="00FB711D">
        <w:rPr>
          <w:i/>
        </w:rPr>
        <w:tab/>
      </w:r>
    </w:p>
    <w:p w:rsidR="003B690B" w:rsidRPr="00FB711D" w:rsidRDefault="003B690B" w:rsidP="003B690B">
      <w:pPr>
        <w:ind w:firstLineChars="100" w:firstLine="210"/>
      </w:pPr>
      <w:r w:rsidRPr="00FB711D">
        <w:t>C</w:t>
      </w:r>
      <w:r w:rsidRPr="00FB711D">
        <w:t>．</w:t>
      </w:r>
      <w:r w:rsidRPr="00FB711D">
        <w:t>1</w:t>
      </w:r>
      <w:r w:rsidRPr="00FB711D">
        <w:t>，</w:t>
      </w:r>
      <w:r w:rsidRPr="00FB711D">
        <w:t>1</w:t>
      </w:r>
      <w:r w:rsidRPr="00FB711D">
        <w:t>，</w:t>
      </w:r>
      <w:r w:rsidRPr="00FB711D">
        <w:t>1</w:t>
      </w:r>
      <w:r w:rsidRPr="00FB711D">
        <w:rPr>
          <w:i/>
        </w:rPr>
        <w:tab/>
      </w:r>
      <w:r w:rsidRPr="00FB711D">
        <w:tab/>
      </w:r>
      <w:r w:rsidRPr="00FB711D">
        <w:tab/>
      </w:r>
      <w:r w:rsidRPr="00FB711D">
        <w:tab/>
      </w:r>
      <w:r w:rsidRPr="00FB711D">
        <w:tab/>
        <w:t>D</w:t>
      </w:r>
      <w:r w:rsidRPr="00FB711D">
        <w:t>．</w:t>
      </w:r>
      <w:r w:rsidRPr="00FB711D">
        <w:t>1</w:t>
      </w:r>
      <w:r w:rsidRPr="00FB711D">
        <w:t>，</w:t>
      </w:r>
      <w:r w:rsidRPr="00FB711D">
        <w:t>1</w:t>
      </w:r>
      <w:r w:rsidRPr="00FB711D">
        <w:t>，</w:t>
      </w:r>
      <w:r w:rsidRPr="00FB711D">
        <w:t>0</w:t>
      </w:r>
      <w:r w:rsidRPr="00FB711D">
        <w:rPr>
          <w:i/>
        </w:rPr>
        <w:tab/>
      </w:r>
    </w:p>
    <w:p w:rsidR="003B690B" w:rsidRPr="00FB711D" w:rsidRDefault="003B690B" w:rsidP="003B690B">
      <w:r w:rsidRPr="00FB711D">
        <w:t>3.</w:t>
      </w:r>
      <w:r w:rsidRPr="00FB711D">
        <w:t>已知</w:t>
      </w:r>
      <w:r w:rsidRPr="00FB711D">
        <w:t>U</w:t>
      </w:r>
      <w:r w:rsidRPr="00FB711D">
        <w:t>、</w:t>
      </w:r>
      <w:r w:rsidRPr="00FB711D">
        <w:t>V</w:t>
      </w:r>
      <w:r w:rsidRPr="00FB711D">
        <w:t>为集合，且</w:t>
      </w:r>
      <w:r w:rsidRPr="00FB711D">
        <w:t>|U|=3</w:t>
      </w:r>
      <w:r w:rsidRPr="00FB711D">
        <w:t>、</w:t>
      </w:r>
      <w:r w:rsidRPr="00FB711D">
        <w:t>|V|=3</w:t>
      </w:r>
      <w:r w:rsidRPr="00FB711D">
        <w:t>，则</w:t>
      </w:r>
      <w:r w:rsidRPr="00FB711D">
        <w:t>|P(U×V)|=</w:t>
      </w:r>
      <w:r w:rsidRPr="00FB711D">
        <w:t>（）。</w:t>
      </w:r>
    </w:p>
    <w:p w:rsidR="003B690B" w:rsidRPr="00FB711D" w:rsidRDefault="003B690B" w:rsidP="003B690B">
      <w:pPr>
        <w:ind w:firstLineChars="100" w:firstLine="210"/>
      </w:pPr>
      <w:r w:rsidRPr="00FB711D">
        <w:t>A</w:t>
      </w:r>
      <w:r w:rsidRPr="00FB711D">
        <w:t>．</w:t>
      </w:r>
      <w:r w:rsidRPr="00FB711D">
        <w:t>9</w:t>
      </w:r>
      <w:r w:rsidRPr="00FB711D">
        <w:tab/>
      </w:r>
      <w:r w:rsidRPr="00FB711D">
        <w:tab/>
      </w:r>
      <w:r w:rsidRPr="00FB711D">
        <w:tab/>
        <w:t>B</w:t>
      </w:r>
      <w:r w:rsidRPr="00FB711D">
        <w:t>．</w:t>
      </w:r>
      <w:r w:rsidRPr="00FB711D">
        <w:t>27</w:t>
      </w:r>
      <w:r w:rsidRPr="00FB711D">
        <w:tab/>
      </w:r>
      <w:r w:rsidRPr="00FB711D">
        <w:tab/>
      </w:r>
      <w:r w:rsidRPr="00FB711D">
        <w:tab/>
        <w:t>C</w:t>
      </w:r>
      <w:r w:rsidRPr="00FB711D">
        <w:t>．</w:t>
      </w:r>
      <w:r w:rsidRPr="00FB711D">
        <w:t>256</w:t>
      </w:r>
      <w:r w:rsidRPr="00FB711D">
        <w:tab/>
      </w:r>
      <w:r w:rsidRPr="00FB711D">
        <w:tab/>
      </w:r>
      <w:r w:rsidRPr="00FB711D">
        <w:tab/>
        <w:t>D</w:t>
      </w:r>
      <w:r w:rsidRPr="00FB711D">
        <w:t>．</w:t>
      </w:r>
      <w:r w:rsidRPr="00FB711D">
        <w:t>512</w:t>
      </w:r>
    </w:p>
    <w:p w:rsidR="003B690B" w:rsidRPr="00FB711D" w:rsidRDefault="003B690B" w:rsidP="003B690B">
      <w:r w:rsidRPr="00FB711D">
        <w:t>4.</w:t>
      </w:r>
      <w:r w:rsidRPr="00FB711D">
        <w:rPr>
          <w:szCs w:val="21"/>
        </w:rPr>
        <w:t>关于上、下取整函数，</w:t>
      </w:r>
      <w:r w:rsidRPr="00FB711D">
        <w:rPr>
          <w:position w:val="-10"/>
          <w:szCs w:val="21"/>
        </w:rPr>
        <w:object w:dxaOrig="420" w:dyaOrig="260">
          <v:shape id="_x0000_i1028" type="#_x0000_t75" style="width:20.95pt;height:12.65pt" o:ole="">
            <v:imagedata r:id="rId12" o:title=""/>
          </v:shape>
          <o:OLEObject Type="Embed" ProgID="Equation.DSMT4" ShapeID="_x0000_i1028" DrawAspect="Content" ObjectID="_1743225400" r:id="rId13"/>
        </w:object>
      </w:r>
      <w:r w:rsidRPr="00FB711D">
        <w:rPr>
          <w:szCs w:val="21"/>
        </w:rPr>
        <w:t>为实数，</w:t>
      </w:r>
      <w:r w:rsidRPr="00FB711D">
        <w:rPr>
          <w:position w:val="-6"/>
          <w:szCs w:val="21"/>
        </w:rPr>
        <w:object w:dxaOrig="260" w:dyaOrig="220">
          <v:shape id="_x0000_i1029" type="#_x0000_t75" style="width:12.65pt;height:11.35pt" o:ole="">
            <v:imagedata r:id="rId14" o:title=""/>
          </v:shape>
          <o:OLEObject Type="Embed" ProgID="Equation.DSMT4" ShapeID="_x0000_i1029" DrawAspect="Content" ObjectID="_1743225401" r:id="rId15"/>
        </w:object>
      </w:r>
      <w:r w:rsidRPr="00FB711D">
        <w:rPr>
          <w:szCs w:val="21"/>
        </w:rPr>
        <w:t>为整数，以下说法错误的是</w:t>
      </w:r>
      <w:r w:rsidRPr="00FB711D">
        <w:t>（）。</w:t>
      </w:r>
    </w:p>
    <w:p w:rsidR="003B690B" w:rsidRPr="00FB711D" w:rsidRDefault="003B690B" w:rsidP="003B690B">
      <w:pPr>
        <w:widowControl/>
        <w:adjustRightInd w:val="0"/>
        <w:snapToGrid w:val="0"/>
        <w:ind w:firstLineChars="100" w:firstLine="210"/>
        <w:jc w:val="left"/>
        <w:rPr>
          <w:szCs w:val="21"/>
        </w:rPr>
      </w:pPr>
      <w:r w:rsidRPr="00FB711D">
        <w:t xml:space="preserve">A. </w:t>
      </w:r>
      <w:r w:rsidRPr="00FB711D">
        <w:rPr>
          <w:position w:val="-14"/>
        </w:rPr>
        <w:object w:dxaOrig="1700" w:dyaOrig="400">
          <v:shape id="_x0000_i1030" type="#_x0000_t75" style="width:84.65pt;height:20.05pt" o:ole="">
            <v:imagedata r:id="rId16" o:title=""/>
          </v:shape>
          <o:OLEObject Type="Embed" ProgID="Equation.DSMT4" ShapeID="_x0000_i1030" DrawAspect="Content" ObjectID="_1743225402" r:id="rId17"/>
        </w:object>
      </w:r>
    </w:p>
    <w:p w:rsidR="003B690B" w:rsidRPr="00FB711D" w:rsidRDefault="003B690B" w:rsidP="003B690B">
      <w:pPr>
        <w:ind w:firstLineChars="100" w:firstLine="210"/>
        <w:rPr>
          <w:i/>
        </w:rPr>
      </w:pPr>
      <w:r w:rsidRPr="00FB711D">
        <w:rPr>
          <w:szCs w:val="21"/>
        </w:rPr>
        <w:t xml:space="preserve">B. </w:t>
      </w:r>
      <w:r w:rsidRPr="00FB711D">
        <w:rPr>
          <w:position w:val="-6"/>
        </w:rPr>
        <w:object w:dxaOrig="260" w:dyaOrig="220">
          <v:shape id="_x0000_i1031" type="#_x0000_t75" style="width:12.65pt;height:11.35pt" o:ole="">
            <v:imagedata r:id="rId14" o:title=""/>
          </v:shape>
          <o:OLEObject Type="Embed" ProgID="Equation.DSMT4" ShapeID="_x0000_i1031" DrawAspect="Content" ObjectID="_1743225403" r:id="rId18"/>
        </w:object>
      </w:r>
      <w:r w:rsidRPr="00FB711D">
        <w:rPr>
          <w:szCs w:val="21"/>
        </w:rPr>
        <w:t>为奇数时，</w:t>
      </w:r>
      <w:r w:rsidRPr="00FB711D">
        <w:rPr>
          <w:position w:val="-14"/>
        </w:rPr>
        <w:object w:dxaOrig="1880" w:dyaOrig="400">
          <v:shape id="_x0000_i1032" type="#_x0000_t75" style="width:93.8pt;height:20.05pt" o:ole="">
            <v:imagedata r:id="rId19" o:title=""/>
          </v:shape>
          <o:OLEObject Type="Embed" ProgID="Equation.DSMT4" ShapeID="_x0000_i1032" DrawAspect="Content" ObjectID="_1743225404" r:id="rId20"/>
        </w:object>
      </w:r>
    </w:p>
    <w:p w:rsidR="003B690B" w:rsidRPr="00FB711D" w:rsidRDefault="003B690B" w:rsidP="003B690B">
      <w:pPr>
        <w:widowControl/>
        <w:adjustRightInd w:val="0"/>
        <w:snapToGrid w:val="0"/>
        <w:ind w:firstLineChars="100" w:firstLine="210"/>
        <w:jc w:val="left"/>
        <w:rPr>
          <w:szCs w:val="21"/>
        </w:rPr>
      </w:pPr>
      <w:r w:rsidRPr="00FB711D">
        <w:rPr>
          <w:szCs w:val="21"/>
        </w:rPr>
        <w:t xml:space="preserve">C. </w:t>
      </w:r>
      <w:r w:rsidRPr="00FB711D">
        <w:rPr>
          <w:position w:val="-14"/>
        </w:rPr>
        <w:object w:dxaOrig="1920" w:dyaOrig="400">
          <v:shape id="_x0000_i1033" type="#_x0000_t75" style="width:96pt;height:20.05pt" o:ole="">
            <v:imagedata r:id="rId21" o:title=""/>
          </v:shape>
          <o:OLEObject Type="Embed" ProgID="Equation.DSMT4" ShapeID="_x0000_i1033" DrawAspect="Content" ObjectID="_1743225405" r:id="rId22"/>
        </w:object>
      </w:r>
    </w:p>
    <w:p w:rsidR="003B690B" w:rsidRPr="00FB711D" w:rsidRDefault="003B690B" w:rsidP="003B690B">
      <w:pPr>
        <w:ind w:firstLineChars="100" w:firstLine="210"/>
      </w:pPr>
      <w:r w:rsidRPr="00FB711D">
        <w:t>D</w:t>
      </w:r>
      <w:r w:rsidRPr="00FB711D">
        <w:t>．</w:t>
      </w:r>
      <w:r w:rsidRPr="00FB711D">
        <w:rPr>
          <w:position w:val="-14"/>
        </w:rPr>
        <w:object w:dxaOrig="840" w:dyaOrig="400">
          <v:shape id="_x0000_i1034" type="#_x0000_t75" style="width:41.9pt;height:20.05pt" o:ole="">
            <v:imagedata r:id="rId23" o:title=""/>
          </v:shape>
          <o:OLEObject Type="Embed" ProgID="Equation.DSMT4" ShapeID="_x0000_i1034" DrawAspect="Content" ObjectID="_1743225406" r:id="rId24"/>
        </w:object>
      </w:r>
      <w:r w:rsidRPr="00FB711D">
        <w:rPr>
          <w:szCs w:val="21"/>
        </w:rPr>
        <w:t>当且仅当</w:t>
      </w:r>
      <w:r w:rsidRPr="00FB711D">
        <w:rPr>
          <w:position w:val="-6"/>
        </w:rPr>
        <w:object w:dxaOrig="1260" w:dyaOrig="280">
          <v:shape id="_x0000_i1035" type="#_x0000_t75" style="width:62.85pt;height:14.4pt" o:ole="">
            <v:imagedata r:id="rId25" o:title=""/>
          </v:shape>
          <o:OLEObject Type="Embed" ProgID="Equation.DSMT4" ShapeID="_x0000_i1035" DrawAspect="Content" ObjectID="_1743225407" r:id="rId26"/>
        </w:object>
      </w:r>
    </w:p>
    <w:p w:rsidR="003B690B" w:rsidRPr="00FB711D" w:rsidRDefault="003B690B" w:rsidP="003B690B">
      <w:r w:rsidRPr="00FB711D">
        <w:t>5.</w:t>
      </w:r>
      <w:r w:rsidRPr="00FB711D">
        <w:t>重新排序单词</w:t>
      </w:r>
      <w:r w:rsidRPr="00FB711D">
        <w:t>remember</w:t>
      </w:r>
      <w:r w:rsidRPr="00FB711D">
        <w:t>中字母能构成多少个不同的串（）。</w:t>
      </w:r>
    </w:p>
    <w:p w:rsidR="003B690B" w:rsidRPr="00FB711D" w:rsidRDefault="003B690B" w:rsidP="003B690B">
      <w:pPr>
        <w:ind w:leftChars="-100" w:left="-210" w:firstLineChars="200" w:firstLine="420"/>
      </w:pPr>
      <w:r w:rsidRPr="00FB711D">
        <w:t xml:space="preserve">A.1680     B.840    C.420     </w:t>
      </w:r>
      <w:r w:rsidRPr="00FB711D">
        <w:t> </w:t>
      </w:r>
      <w:r w:rsidRPr="00FB711D">
        <w:t>D.280</w:t>
      </w:r>
      <w:r w:rsidRPr="00FB711D">
        <w:t> </w:t>
      </w:r>
    </w:p>
    <w:p w:rsidR="003B690B" w:rsidRPr="00124741" w:rsidRDefault="003B690B" w:rsidP="003B690B">
      <w:pPr>
        <w:rPr>
          <w:color w:val="FF0000"/>
        </w:rPr>
      </w:pPr>
      <w:r w:rsidRPr="00124741">
        <w:rPr>
          <w:color w:val="FF0000"/>
        </w:rPr>
        <w:t>6.</w:t>
      </w:r>
      <w:r w:rsidRPr="00124741">
        <w:rPr>
          <w:color w:val="FF0000"/>
        </w:rPr>
        <w:t>一个班级至少有（）个学生才能保证至少有</w:t>
      </w:r>
      <w:r w:rsidRPr="00124741">
        <w:rPr>
          <w:color w:val="FF0000"/>
        </w:rPr>
        <w:t>6</w:t>
      </w:r>
      <w:r w:rsidRPr="00124741">
        <w:rPr>
          <w:color w:val="FF0000"/>
        </w:rPr>
        <w:t>个学生出生</w:t>
      </w:r>
      <w:bookmarkStart w:id="0" w:name="_GoBack"/>
      <w:bookmarkEnd w:id="0"/>
      <w:r w:rsidRPr="00124741">
        <w:rPr>
          <w:color w:val="FF0000"/>
        </w:rPr>
        <w:t>在同一个月。</w:t>
      </w:r>
    </w:p>
    <w:p w:rsidR="003B690B" w:rsidRPr="00124741" w:rsidRDefault="003B690B" w:rsidP="003B690B">
      <w:pPr>
        <w:ind w:leftChars="-100" w:left="-210" w:firstLineChars="200" w:firstLine="420"/>
        <w:rPr>
          <w:color w:val="FF0000"/>
        </w:rPr>
      </w:pPr>
      <w:r w:rsidRPr="00124741">
        <w:rPr>
          <w:color w:val="FF0000"/>
        </w:rPr>
        <w:t>A.60    </w:t>
      </w:r>
      <w:r w:rsidRPr="00124741">
        <w:rPr>
          <w:color w:val="FF0000"/>
        </w:rPr>
        <w:t> </w:t>
      </w:r>
      <w:r w:rsidRPr="00124741">
        <w:rPr>
          <w:color w:val="FF0000"/>
        </w:rPr>
        <w:t>B.61    C.72      D.73</w:t>
      </w:r>
      <w:r w:rsidRPr="00124741">
        <w:rPr>
          <w:color w:val="FF0000"/>
        </w:rPr>
        <w:t> </w:t>
      </w:r>
    </w:p>
    <w:p w:rsidR="003B690B" w:rsidRPr="00FB711D" w:rsidRDefault="003B690B" w:rsidP="003B690B">
      <w:r w:rsidRPr="00FB711D">
        <w:t>7.</w:t>
      </w:r>
      <w:r w:rsidRPr="00FB711D">
        <w:t>以下是常系数的</w:t>
      </w:r>
      <w:r w:rsidRPr="00FB711D">
        <w:t>2</w:t>
      </w:r>
      <w:r w:rsidRPr="00FB711D">
        <w:t>阶线性齐次递推关系的是（）。</w:t>
      </w:r>
    </w:p>
    <w:p w:rsidR="003B690B" w:rsidRPr="00FB711D" w:rsidRDefault="003B690B" w:rsidP="003B690B">
      <w:pPr>
        <w:ind w:firstLineChars="100" w:firstLine="210"/>
      </w:pPr>
      <w:r w:rsidRPr="00FB711D">
        <w:t>A</w:t>
      </w:r>
      <w:r w:rsidRPr="00FB711D">
        <w:t>．</w:t>
      </w:r>
      <w:r w:rsidRPr="00FB711D">
        <w:rPr>
          <w:position w:val="-12"/>
        </w:rPr>
        <w:object w:dxaOrig="1579" w:dyaOrig="380">
          <v:shape id="_x0000_i1036" type="#_x0000_t75" style="width:78.55pt;height:18.75pt" o:ole="">
            <v:imagedata r:id="rId27" o:title=""/>
          </v:shape>
          <o:OLEObject Type="Embed" ProgID="Equation.DSMT4" ShapeID="_x0000_i1036" DrawAspect="Content" ObjectID="_1743225408" r:id="rId28"/>
        </w:object>
      </w:r>
      <w:r w:rsidRPr="00FB711D">
        <w:t>B.</w:t>
      </w:r>
      <w:r w:rsidRPr="00FB711D">
        <w:rPr>
          <w:position w:val="-12"/>
        </w:rPr>
        <w:object w:dxaOrig="1560" w:dyaOrig="360">
          <v:shape id="_x0000_i1037" type="#_x0000_t75" style="width:78.1pt;height:17.9pt" o:ole="">
            <v:imagedata r:id="rId29" o:title=""/>
          </v:shape>
          <o:OLEObject Type="Embed" ProgID="Equation.DSMT4" ShapeID="_x0000_i1037" DrawAspect="Content" ObjectID="_1743225409" r:id="rId30"/>
        </w:object>
      </w:r>
      <w:r w:rsidRPr="00FB711D">
        <w:t> </w:t>
      </w:r>
      <w:r w:rsidRPr="00FB711D">
        <w:t> </w:t>
      </w:r>
    </w:p>
    <w:p w:rsidR="003B690B" w:rsidRPr="00FB711D" w:rsidRDefault="003B690B" w:rsidP="003B690B">
      <w:pPr>
        <w:ind w:firstLineChars="100" w:firstLine="210"/>
      </w:pPr>
      <w:r w:rsidRPr="00FB711D">
        <w:t>C.</w:t>
      </w:r>
      <w:r w:rsidRPr="00FB711D">
        <w:rPr>
          <w:position w:val="-12"/>
        </w:rPr>
        <w:object w:dxaOrig="1579" w:dyaOrig="360">
          <v:shape id="_x0000_i1038" type="#_x0000_t75" style="width:78.55pt;height:17.9pt" o:ole="">
            <v:imagedata r:id="rId31" o:title=""/>
          </v:shape>
          <o:OLEObject Type="Embed" ProgID="Equation.DSMT4" ShapeID="_x0000_i1038" DrawAspect="Content" ObjectID="_1743225410" r:id="rId32"/>
        </w:object>
      </w:r>
      <w:r w:rsidRPr="00FB711D">
        <w:t> </w:t>
      </w:r>
      <w:r w:rsidRPr="00FB711D">
        <w:t>D.</w:t>
      </w:r>
      <w:r w:rsidRPr="00FB711D">
        <w:rPr>
          <w:position w:val="-12"/>
        </w:rPr>
        <w:object w:dxaOrig="880" w:dyaOrig="360">
          <v:shape id="_x0000_i1039" type="#_x0000_t75" style="width:44.05pt;height:17.9pt" o:ole="">
            <v:imagedata r:id="rId33" o:title=""/>
          </v:shape>
          <o:OLEObject Type="Embed" ProgID="Equation.DSMT4" ShapeID="_x0000_i1039" DrawAspect="Content" ObjectID="_1743225411" r:id="rId34"/>
        </w:object>
      </w:r>
    </w:p>
    <w:p w:rsidR="003B690B" w:rsidRPr="00FB711D" w:rsidRDefault="003B690B" w:rsidP="003B690B">
      <w:pPr>
        <w:ind w:left="210" w:hangingChars="100" w:hanging="210"/>
      </w:pPr>
      <w:r w:rsidRPr="00FB711D">
        <w:t xml:space="preserve">8. </w:t>
      </w:r>
      <w:r w:rsidRPr="00FB711D">
        <w:t>设集合</w:t>
      </w:r>
      <w:r w:rsidRPr="00FB711D">
        <w:t>S={1,2,3}</w:t>
      </w:r>
      <w:r w:rsidRPr="00FB711D">
        <w:t>，</w:t>
      </w:r>
      <w:r w:rsidRPr="00FB711D">
        <w:t>S</w:t>
      </w:r>
      <w:r w:rsidRPr="00FB711D">
        <w:t>上的关系</w:t>
      </w:r>
      <w:r w:rsidRPr="00FB711D">
        <w:t>R={(1,1),(2,2),(1,2),(1,3),(3,2),(3,3)}</w:t>
      </w:r>
      <w:r w:rsidRPr="00FB711D">
        <w:t>，则</w:t>
      </w:r>
      <w:r w:rsidRPr="00FB711D">
        <w:t>R</w:t>
      </w:r>
      <w:r w:rsidRPr="00FB711D">
        <w:t>不具备（）。</w:t>
      </w:r>
    </w:p>
    <w:p w:rsidR="003B690B" w:rsidRPr="00FB711D" w:rsidRDefault="003B690B" w:rsidP="003B690B">
      <w:pPr>
        <w:ind w:firstLineChars="100" w:firstLine="210"/>
      </w:pPr>
      <w:r w:rsidRPr="00FB711D">
        <w:t>A.</w:t>
      </w:r>
      <w:r w:rsidRPr="00FB711D">
        <w:t>自反性</w:t>
      </w:r>
      <w:r w:rsidRPr="00FB711D">
        <w:t>B.</w:t>
      </w:r>
      <w:r w:rsidRPr="00FB711D">
        <w:t>传递性</w:t>
      </w:r>
      <w:r w:rsidRPr="00FB711D">
        <w:t xml:space="preserve">   C.</w:t>
      </w:r>
      <w:r w:rsidRPr="00FB711D">
        <w:t>对称性</w:t>
      </w:r>
      <w:r w:rsidRPr="00FB711D">
        <w:t>D.</w:t>
      </w:r>
      <w:r w:rsidRPr="00FB711D">
        <w:t>反对称性</w:t>
      </w:r>
    </w:p>
    <w:p w:rsidR="003B690B" w:rsidRPr="00FB711D" w:rsidRDefault="003B690B" w:rsidP="003B690B">
      <w:pPr>
        <w:ind w:left="420" w:hangingChars="200" w:hanging="420"/>
        <w:jc w:val="left"/>
      </w:pPr>
      <w:r w:rsidRPr="00FB711D">
        <w:t xml:space="preserve">9. </w:t>
      </w:r>
      <w:r w:rsidRPr="00FB711D">
        <w:rPr>
          <w:lang w:val="pt-BR"/>
        </w:rPr>
        <w:t>假设</w:t>
      </w:r>
      <w:r w:rsidRPr="00FB711D">
        <w:rPr>
          <w:lang w:val="pt-BR"/>
        </w:rPr>
        <w:t>R</w:t>
      </w:r>
      <w:r w:rsidRPr="00FB711D">
        <w:rPr>
          <w:lang w:val="pt-BR"/>
        </w:rPr>
        <w:t>是集合</w:t>
      </w:r>
      <w:r w:rsidRPr="00FB711D">
        <w:t>S={a,b,c,d,e}</w:t>
      </w:r>
      <w:r w:rsidRPr="00FB711D">
        <w:t>上的关系，</w:t>
      </w:r>
      <w:r w:rsidRPr="00FB711D">
        <w:rPr>
          <w:lang w:val="pt-BR"/>
        </w:rPr>
        <w:t>R={(</w:t>
      </w:r>
      <w:r w:rsidRPr="00FB711D">
        <w:t>a,a),(a,c),(a,d),(b,b),(c,a),(c,c),(d,a),(d,c), (d,d),(e,e)}</w:t>
      </w:r>
      <w:r w:rsidRPr="00FB711D">
        <w:t>，若使</w:t>
      </w:r>
      <w:r w:rsidRPr="00FB711D">
        <w:t>R</w:t>
      </w:r>
      <w:r w:rsidRPr="00FB711D">
        <w:t>成为等价关系，需要添加下列有序对</w:t>
      </w:r>
      <w:r w:rsidRPr="00FB711D">
        <w:rPr>
          <w:lang w:val="pt-BR"/>
        </w:rPr>
        <w:t>（）。</w:t>
      </w:r>
    </w:p>
    <w:p w:rsidR="003B690B" w:rsidRPr="00FB711D" w:rsidRDefault="003B690B" w:rsidP="003B690B">
      <w:pPr>
        <w:ind w:firstLineChars="200" w:firstLine="420"/>
        <w:rPr>
          <w:lang w:val="pt-BR"/>
        </w:rPr>
      </w:pPr>
      <w:r w:rsidRPr="00FB711D">
        <w:rPr>
          <w:lang w:val="pt-BR"/>
        </w:rPr>
        <w:t>A</w:t>
      </w:r>
      <w:r w:rsidRPr="00FB711D">
        <w:rPr>
          <w:lang w:val="pt-BR"/>
        </w:rPr>
        <w:t>．</w:t>
      </w:r>
      <w:r w:rsidRPr="00FB711D">
        <w:rPr>
          <w:lang w:val="pt-BR"/>
        </w:rPr>
        <w:t xml:space="preserve">(c,e) </w:t>
      </w:r>
    </w:p>
    <w:p w:rsidR="003B690B" w:rsidRPr="00FB711D" w:rsidRDefault="003B690B" w:rsidP="003B690B">
      <w:pPr>
        <w:ind w:leftChars="150" w:left="315" w:firstLine="105"/>
        <w:rPr>
          <w:lang w:val="pt-BR"/>
        </w:rPr>
      </w:pPr>
      <w:r w:rsidRPr="00FB711D">
        <w:rPr>
          <w:lang w:val="pt-BR"/>
        </w:rPr>
        <w:t>B</w:t>
      </w:r>
      <w:r w:rsidRPr="00FB711D">
        <w:rPr>
          <w:lang w:val="pt-BR"/>
        </w:rPr>
        <w:t>．</w:t>
      </w:r>
      <w:r w:rsidRPr="00FB711D">
        <w:rPr>
          <w:lang w:val="pt-BR"/>
        </w:rPr>
        <w:t>(b,e)</w:t>
      </w:r>
    </w:p>
    <w:p w:rsidR="003B690B" w:rsidRPr="00FB711D" w:rsidRDefault="003B690B" w:rsidP="003B690B">
      <w:pPr>
        <w:ind w:leftChars="150" w:left="315" w:firstLine="105"/>
        <w:rPr>
          <w:lang w:val="pt-BR"/>
        </w:rPr>
      </w:pPr>
      <w:r w:rsidRPr="00FB711D">
        <w:rPr>
          <w:lang w:val="pt-BR"/>
        </w:rPr>
        <w:t>C</w:t>
      </w:r>
      <w:r w:rsidRPr="00FB711D">
        <w:rPr>
          <w:lang w:val="pt-BR"/>
        </w:rPr>
        <w:t>．</w:t>
      </w:r>
      <w:r w:rsidRPr="00FB711D">
        <w:rPr>
          <w:lang w:val="pt-BR"/>
        </w:rPr>
        <w:t xml:space="preserve">(d,e) </w:t>
      </w:r>
    </w:p>
    <w:p w:rsidR="003B690B" w:rsidRPr="00FB711D" w:rsidRDefault="003B690B" w:rsidP="003B690B">
      <w:pPr>
        <w:ind w:leftChars="150" w:left="315" w:firstLine="105"/>
        <w:rPr>
          <w:lang w:val="pt-BR"/>
        </w:rPr>
      </w:pPr>
      <w:r w:rsidRPr="00FB711D">
        <w:rPr>
          <w:lang w:val="pt-BR"/>
        </w:rPr>
        <w:t>D</w:t>
      </w:r>
      <w:r w:rsidRPr="00FB711D">
        <w:rPr>
          <w:lang w:val="pt-BR"/>
        </w:rPr>
        <w:t>．</w:t>
      </w:r>
      <w:r w:rsidRPr="00FB711D">
        <w:rPr>
          <w:lang w:val="pt-BR"/>
        </w:rPr>
        <w:t xml:space="preserve">(c,d) </w:t>
      </w:r>
    </w:p>
    <w:p w:rsidR="003B690B" w:rsidRPr="00FB711D" w:rsidRDefault="003B690B" w:rsidP="003B690B">
      <w:pPr>
        <w:rPr>
          <w:lang w:val="pt-BR"/>
        </w:rPr>
      </w:pPr>
      <w:r w:rsidRPr="00FB711D">
        <w:rPr>
          <w:lang w:val="pt-BR"/>
        </w:rPr>
        <w:t>10.</w:t>
      </w:r>
      <w:r w:rsidRPr="00FB711D">
        <w:t>以下子集族是集合</w:t>
      </w:r>
      <w:r w:rsidRPr="00FB711D">
        <w:rPr>
          <w:lang w:val="pt-BR"/>
        </w:rPr>
        <w:t>{1,2,3,4,5,6,7,8,9}</w:t>
      </w:r>
      <w:r w:rsidRPr="00FB711D">
        <w:t>的划分的为</w:t>
      </w:r>
      <w:r w:rsidRPr="00FB711D">
        <w:rPr>
          <w:lang w:val="pt-BR"/>
        </w:rPr>
        <w:t>（）</w:t>
      </w:r>
      <w:r w:rsidRPr="00FB711D">
        <w:t>。</w:t>
      </w:r>
    </w:p>
    <w:p w:rsidR="003B690B" w:rsidRPr="00FB711D" w:rsidRDefault="003B690B" w:rsidP="003B690B">
      <w:pPr>
        <w:ind w:firstLineChars="200" w:firstLine="420"/>
        <w:rPr>
          <w:lang w:val="pt-BR"/>
        </w:rPr>
      </w:pPr>
      <w:r w:rsidRPr="00FB711D">
        <w:rPr>
          <w:lang w:val="pt-BR"/>
        </w:rPr>
        <w:t>A</w:t>
      </w:r>
      <w:r w:rsidRPr="00FB711D">
        <w:rPr>
          <w:lang w:val="pt-BR"/>
        </w:rPr>
        <w:t>．</w:t>
      </w:r>
      <w:r w:rsidRPr="00FB711D">
        <w:rPr>
          <w:lang w:val="pt-BR"/>
        </w:rPr>
        <w:t>{1,2},{3,4},{5,6}, {7,8}</w:t>
      </w:r>
    </w:p>
    <w:p w:rsidR="003B690B" w:rsidRPr="00FB711D" w:rsidRDefault="003B690B" w:rsidP="003B690B">
      <w:pPr>
        <w:ind w:firstLineChars="200" w:firstLine="420"/>
        <w:rPr>
          <w:lang w:val="pt-BR"/>
        </w:rPr>
      </w:pPr>
      <w:r w:rsidRPr="00FB711D">
        <w:rPr>
          <w:lang w:val="pt-BR"/>
        </w:rPr>
        <w:t>B</w:t>
      </w:r>
      <w:r w:rsidRPr="00FB711D">
        <w:rPr>
          <w:lang w:val="pt-BR"/>
        </w:rPr>
        <w:t>．</w:t>
      </w:r>
      <w:r w:rsidRPr="00FB711D">
        <w:rPr>
          <w:lang w:val="pt-BR"/>
        </w:rPr>
        <w:t>{1,2,4},{4,5,6},{7,8,9}</w:t>
      </w:r>
    </w:p>
    <w:p w:rsidR="003B690B" w:rsidRPr="00FB711D" w:rsidRDefault="003B690B" w:rsidP="003B690B">
      <w:pPr>
        <w:ind w:firstLineChars="200" w:firstLine="420"/>
        <w:rPr>
          <w:lang w:val="pt-BR"/>
        </w:rPr>
      </w:pPr>
      <w:r w:rsidRPr="00FB711D">
        <w:rPr>
          <w:lang w:val="pt-BR"/>
        </w:rPr>
        <w:t>C</w:t>
      </w:r>
      <w:r w:rsidRPr="00FB711D">
        <w:rPr>
          <w:lang w:val="pt-BR"/>
        </w:rPr>
        <w:t>．</w:t>
      </w:r>
      <w:r w:rsidRPr="00FB711D">
        <w:rPr>
          <w:lang w:val="pt-BR"/>
        </w:rPr>
        <w:t>{1,3},{2,4,5},{6,8},{7,9}</w:t>
      </w:r>
    </w:p>
    <w:p w:rsidR="003B690B" w:rsidRPr="00FB711D" w:rsidRDefault="003B690B" w:rsidP="003B690B">
      <w:pPr>
        <w:ind w:leftChars="150" w:left="315" w:firstLine="105"/>
        <w:rPr>
          <w:lang w:val="pt-BR"/>
        </w:rPr>
      </w:pPr>
      <w:r w:rsidRPr="00FB711D">
        <w:rPr>
          <w:lang w:val="pt-BR"/>
        </w:rPr>
        <w:t>D</w:t>
      </w:r>
      <w:r w:rsidRPr="00FB711D">
        <w:rPr>
          <w:lang w:val="pt-BR"/>
        </w:rPr>
        <w:t>．</w:t>
      </w:r>
      <w:r w:rsidRPr="00FB711D">
        <w:rPr>
          <w:lang w:val="pt-BR"/>
        </w:rPr>
        <w:t>{1},{2,4},{3,5,6,7}, {9}</w:t>
      </w:r>
    </w:p>
    <w:p w:rsidR="003B690B" w:rsidRPr="00FB711D" w:rsidRDefault="003B690B" w:rsidP="003B690B">
      <w:pPr>
        <w:rPr>
          <w:rFonts w:eastAsia="黑体"/>
          <w:b/>
        </w:rPr>
      </w:pPr>
      <w:r w:rsidRPr="00FB711D">
        <w:rPr>
          <w:rFonts w:eastAsia="黑体"/>
          <w:b/>
        </w:rPr>
        <w:t>二、判断题</w:t>
      </w:r>
    </w:p>
    <w:p w:rsidR="003B690B" w:rsidRPr="00FB711D" w:rsidRDefault="003B690B" w:rsidP="003B690B">
      <w:pPr>
        <w:rPr>
          <w:szCs w:val="21"/>
        </w:rPr>
      </w:pPr>
      <w:r w:rsidRPr="00FB711D">
        <w:t>1</w:t>
      </w:r>
      <w:r>
        <w:rPr>
          <w:rFonts w:hint="eastAsia"/>
        </w:rPr>
        <w:t>1</w:t>
      </w:r>
      <w:r w:rsidRPr="00FB711D">
        <w:rPr>
          <w:szCs w:val="21"/>
        </w:rPr>
        <w:t>．如果你英语通过国家六级，你就能去英国留学。你能去英国留学，因此你英语</w:t>
      </w:r>
    </w:p>
    <w:p w:rsidR="003B690B" w:rsidRPr="00FB711D" w:rsidRDefault="003B690B" w:rsidP="003B690B">
      <w:pPr>
        <w:ind w:firstLineChars="200" w:firstLine="420"/>
        <w:rPr>
          <w:szCs w:val="21"/>
        </w:rPr>
      </w:pPr>
      <w:r w:rsidRPr="00FB711D">
        <w:rPr>
          <w:szCs w:val="21"/>
        </w:rPr>
        <w:t>通过国家六级。（）</w:t>
      </w:r>
    </w:p>
    <w:p w:rsidR="003B690B" w:rsidRPr="00FB711D" w:rsidRDefault="003B690B" w:rsidP="003B690B">
      <w:pPr>
        <w:ind w:left="420" w:hangingChars="200" w:hanging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</w:t>
      </w:r>
      <w:r w:rsidRPr="00FB711D">
        <w:rPr>
          <w:rFonts w:eastAsiaTheme="minorEastAsia"/>
          <w:szCs w:val="21"/>
        </w:rPr>
        <w:t>2</w:t>
      </w:r>
      <w:r w:rsidRPr="00FB711D">
        <w:rPr>
          <w:rFonts w:eastAsiaTheme="minorEastAsia"/>
          <w:szCs w:val="21"/>
        </w:rPr>
        <w:t>．如果前提</w:t>
      </w:r>
      <w:r w:rsidRPr="00FB711D">
        <w:rPr>
          <w:rFonts w:eastAsiaTheme="minorEastAsia"/>
          <w:position w:val="-10"/>
          <w:szCs w:val="21"/>
        </w:rPr>
        <w:object w:dxaOrig="1780" w:dyaOrig="320">
          <v:shape id="_x0000_i1040" type="#_x0000_t75" style="width:89.45pt;height:15.7pt" o:ole="">
            <v:imagedata r:id="rId35" o:title=""/>
          </v:shape>
          <o:OLEObject Type="Embed" ProgID="Equation.DSMT4" ShapeID="_x0000_i1040" DrawAspect="Content" ObjectID="_1743225412" r:id="rId36"/>
        </w:object>
      </w:r>
      <w:r w:rsidRPr="00FB711D">
        <w:rPr>
          <w:rFonts w:eastAsiaTheme="minorEastAsia"/>
          <w:szCs w:val="21"/>
        </w:rPr>
        <w:t>、</w:t>
      </w:r>
      <w:r w:rsidRPr="00FB711D">
        <w:rPr>
          <w:rFonts w:eastAsiaTheme="minorEastAsia"/>
          <w:position w:val="-10"/>
          <w:szCs w:val="21"/>
        </w:rPr>
        <w:object w:dxaOrig="1820" w:dyaOrig="320">
          <v:shape id="_x0000_i1041" type="#_x0000_t75" style="width:90.75pt;height:15.7pt" o:ole="">
            <v:imagedata r:id="rId37" o:title=""/>
          </v:shape>
          <o:OLEObject Type="Embed" ProgID="Equation.DSMT4" ShapeID="_x0000_i1041" DrawAspect="Content" ObjectID="_1743225413" r:id="rId38"/>
        </w:object>
      </w:r>
      <w:r w:rsidRPr="00FB711D">
        <w:rPr>
          <w:rFonts w:eastAsiaTheme="minorEastAsia"/>
          <w:szCs w:val="21"/>
        </w:rPr>
        <w:t>和</w:t>
      </w:r>
      <w:r w:rsidRPr="00FB711D">
        <w:rPr>
          <w:rFonts w:eastAsiaTheme="minorEastAsia"/>
          <w:position w:val="-10"/>
          <w:szCs w:val="21"/>
        </w:rPr>
        <w:object w:dxaOrig="760" w:dyaOrig="320">
          <v:shape id="_x0000_i1042" type="#_x0000_t75" style="width:37.95pt;height:15.7pt" o:ole="">
            <v:imagedata r:id="rId39" o:title=""/>
          </v:shape>
          <o:OLEObject Type="Embed" ProgID="Equation.DSMT4" ShapeID="_x0000_i1042" DrawAspect="Content" ObjectID="_1743225414" r:id="rId40"/>
        </w:object>
      </w:r>
      <w:r w:rsidRPr="00FB711D">
        <w:rPr>
          <w:rFonts w:eastAsiaTheme="minorEastAsia"/>
          <w:szCs w:val="21"/>
        </w:rPr>
        <w:t>为真，其中</w:t>
      </w:r>
      <w:r w:rsidRPr="00FB711D">
        <w:rPr>
          <w:rFonts w:eastAsiaTheme="minorEastAsia"/>
          <w:position w:val="-6"/>
          <w:szCs w:val="21"/>
        </w:rPr>
        <w:object w:dxaOrig="180" w:dyaOrig="220">
          <v:shape id="_x0000_i1043" type="#_x0000_t75" style="width:9.15pt;height:11.35pt" o:ole="">
            <v:imagedata r:id="rId41" o:title=""/>
          </v:shape>
          <o:OLEObject Type="Embed" ProgID="Equation.DSMT4" ShapeID="_x0000_i1043" DrawAspect="Content" ObjectID="_1743225415" r:id="rId42"/>
        </w:object>
      </w:r>
      <w:r w:rsidRPr="00FB711D">
        <w:rPr>
          <w:rFonts w:eastAsiaTheme="minorEastAsia"/>
          <w:szCs w:val="21"/>
        </w:rPr>
        <w:t>在论域中，</w:t>
      </w:r>
      <w:r w:rsidRPr="00FB711D">
        <w:rPr>
          <w:rFonts w:eastAsiaTheme="minorEastAsia"/>
          <w:szCs w:val="21"/>
        </w:rPr>
        <w:lastRenderedPageBreak/>
        <w:t>那么结论</w:t>
      </w:r>
      <w:r w:rsidRPr="00FB711D">
        <w:rPr>
          <w:rFonts w:eastAsiaTheme="minorEastAsia"/>
          <w:position w:val="-10"/>
          <w:szCs w:val="21"/>
        </w:rPr>
        <w:object w:dxaOrig="720" w:dyaOrig="320">
          <v:shape id="_x0000_i1044" type="#_x0000_t75" style="width:36.2pt;height:15.7pt" o:ole="">
            <v:imagedata r:id="rId43" o:title=""/>
          </v:shape>
          <o:OLEObject Type="Embed" ProgID="Equation.DSMT4" ShapeID="_x0000_i1044" DrawAspect="Content" ObjectID="_1743225416" r:id="rId44"/>
        </w:object>
      </w:r>
      <w:r w:rsidRPr="00FB711D">
        <w:rPr>
          <w:rFonts w:eastAsiaTheme="minorEastAsia"/>
          <w:szCs w:val="21"/>
        </w:rPr>
        <w:t>为真。（）</w:t>
      </w:r>
    </w:p>
    <w:p w:rsidR="003B690B" w:rsidRPr="00FB711D" w:rsidRDefault="003B690B" w:rsidP="003B690B">
      <w:r>
        <w:rPr>
          <w:rFonts w:eastAsiaTheme="minorEastAsia" w:hint="eastAsia"/>
          <w:szCs w:val="21"/>
        </w:rPr>
        <w:t>1</w:t>
      </w:r>
      <w:r w:rsidRPr="00FB711D">
        <w:rPr>
          <w:rFonts w:eastAsiaTheme="minorEastAsia"/>
          <w:szCs w:val="21"/>
        </w:rPr>
        <w:t>3</w:t>
      </w:r>
      <w:r w:rsidRPr="00FB711D">
        <w:rPr>
          <w:rFonts w:eastAsiaTheme="minorEastAsia"/>
          <w:szCs w:val="21"/>
        </w:rPr>
        <w:t>．偶数的个数比自然数的个数少。</w:t>
      </w:r>
      <w:r w:rsidRPr="00FB711D">
        <w:t>（）</w:t>
      </w:r>
    </w:p>
    <w:p w:rsidR="003B690B" w:rsidRPr="00FB711D" w:rsidRDefault="003B690B" w:rsidP="003B690B">
      <w:r>
        <w:rPr>
          <w:rFonts w:hint="eastAsia"/>
        </w:rPr>
        <w:t>1</w:t>
      </w:r>
      <w:r w:rsidRPr="00FB711D">
        <w:t>4</w:t>
      </w:r>
      <w:r w:rsidRPr="00FB711D">
        <w:t>．如果</w:t>
      </w:r>
      <w:r w:rsidRPr="00FB711D">
        <w:rPr>
          <w:position w:val="-6"/>
        </w:rPr>
        <w:object w:dxaOrig="200" w:dyaOrig="220">
          <v:shape id="_x0000_i1045" type="#_x0000_t75" style="width:9.6pt;height:11.35pt" o:ole="">
            <v:imagedata r:id="rId45" o:title=""/>
          </v:shape>
          <o:OLEObject Type="Embed" ProgID="Equation.DSMT4" ShapeID="_x0000_i1045" DrawAspect="Content" ObjectID="_1743225417" r:id="rId46"/>
        </w:object>
      </w:r>
      <w:r w:rsidRPr="00FB711D">
        <w:t>是正实数，则</w:t>
      </w:r>
      <w:r w:rsidRPr="00FB711D">
        <w:rPr>
          <w:position w:val="-20"/>
        </w:rPr>
        <w:object w:dxaOrig="1579" w:dyaOrig="520">
          <v:shape id="_x0000_i1046" type="#_x0000_t75" style="width:78.55pt;height:26.2pt" o:ole="">
            <v:imagedata r:id="rId47" o:title=""/>
          </v:shape>
          <o:OLEObject Type="Embed" ProgID="Equation.DSMT4" ShapeID="_x0000_i1046" DrawAspect="Content" ObjectID="_1743225418" r:id="rId48"/>
        </w:object>
      </w:r>
      <w:r w:rsidRPr="00FB711D">
        <w:t>。（）</w:t>
      </w:r>
    </w:p>
    <w:p w:rsidR="003B690B" w:rsidRPr="00FB711D" w:rsidRDefault="003B690B" w:rsidP="003B690B">
      <w:pPr>
        <w:rPr>
          <w:bCs/>
        </w:rPr>
      </w:pPr>
      <w:r>
        <w:rPr>
          <w:rFonts w:hint="eastAsia"/>
          <w:bCs/>
        </w:rPr>
        <w:t>1</w:t>
      </w:r>
      <w:r w:rsidRPr="00FB711D">
        <w:rPr>
          <w:bCs/>
        </w:rPr>
        <w:t>5.</w:t>
      </w:r>
      <w:r w:rsidRPr="00FB711D">
        <w:rPr>
          <w:bCs/>
        </w:rPr>
        <w:t>对于任意的五个自然数，其中必有</w:t>
      </w:r>
      <w:r w:rsidRPr="00FB711D">
        <w:rPr>
          <w:bCs/>
        </w:rPr>
        <w:t xml:space="preserve"> 3 </w:t>
      </w:r>
      <w:r w:rsidRPr="00FB711D">
        <w:rPr>
          <w:bCs/>
        </w:rPr>
        <w:t>个数之和是</w:t>
      </w:r>
      <w:r w:rsidRPr="00FB711D">
        <w:rPr>
          <w:bCs/>
        </w:rPr>
        <w:t xml:space="preserve"> 3 </w:t>
      </w:r>
      <w:r w:rsidRPr="00FB711D">
        <w:rPr>
          <w:bCs/>
        </w:rPr>
        <w:t>的倍数。（）</w:t>
      </w:r>
    </w:p>
    <w:p w:rsidR="003B690B" w:rsidRPr="00FB711D" w:rsidRDefault="003B690B" w:rsidP="003B690B">
      <w:pPr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1</w:t>
      </w:r>
      <w:r w:rsidRPr="00FB711D">
        <w:rPr>
          <w:bCs/>
          <w:color w:val="000000"/>
          <w:szCs w:val="21"/>
        </w:rPr>
        <w:t>6.</w:t>
      </w:r>
      <w:r w:rsidRPr="00FB711D">
        <w:rPr>
          <w:bCs/>
          <w:color w:val="000000"/>
          <w:szCs w:val="21"/>
        </w:rPr>
        <w:t>以</w:t>
      </w:r>
      <w:r w:rsidRPr="00FB711D">
        <w:rPr>
          <w:bCs/>
          <w:color w:val="000000"/>
          <w:szCs w:val="21"/>
        </w:rPr>
        <w:t>0</w:t>
      </w:r>
      <w:r w:rsidRPr="00FB711D">
        <w:rPr>
          <w:bCs/>
          <w:color w:val="000000"/>
          <w:szCs w:val="21"/>
        </w:rPr>
        <w:t>开始或者以</w:t>
      </w:r>
      <w:r w:rsidRPr="00FB711D">
        <w:rPr>
          <w:bCs/>
          <w:color w:val="000000"/>
          <w:szCs w:val="21"/>
        </w:rPr>
        <w:t>10</w:t>
      </w:r>
      <w:r w:rsidRPr="00FB711D">
        <w:rPr>
          <w:bCs/>
          <w:color w:val="000000"/>
          <w:szCs w:val="21"/>
        </w:rPr>
        <w:t>结束的</w:t>
      </w:r>
      <w:r w:rsidRPr="00FB711D">
        <w:rPr>
          <w:bCs/>
          <w:color w:val="000000"/>
          <w:szCs w:val="21"/>
        </w:rPr>
        <w:t>7</w:t>
      </w:r>
      <w:r w:rsidRPr="00FB711D">
        <w:rPr>
          <w:bCs/>
          <w:color w:val="000000"/>
          <w:szCs w:val="21"/>
        </w:rPr>
        <w:t>位二进制串一共有</w:t>
      </w:r>
      <w:r w:rsidRPr="00FB711D">
        <w:rPr>
          <w:bCs/>
          <w:color w:val="000000"/>
          <w:szCs w:val="21"/>
        </w:rPr>
        <w:t>80</w:t>
      </w:r>
      <w:r w:rsidRPr="00FB711D">
        <w:rPr>
          <w:bCs/>
          <w:color w:val="000000"/>
          <w:szCs w:val="21"/>
        </w:rPr>
        <w:t>个。（）</w:t>
      </w:r>
    </w:p>
    <w:p w:rsidR="003B690B" w:rsidRPr="00FB711D" w:rsidRDefault="003B690B" w:rsidP="003B690B">
      <w:pPr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1</w:t>
      </w:r>
      <w:r w:rsidRPr="00FB711D">
        <w:rPr>
          <w:bCs/>
          <w:color w:val="000000"/>
          <w:szCs w:val="21"/>
        </w:rPr>
        <w:t xml:space="preserve">7. </w:t>
      </w:r>
      <w:r w:rsidRPr="00FB711D">
        <w:t>一个集合上的二元关系不能同时具有对称性和反对称性。</w:t>
      </w:r>
      <w:r w:rsidRPr="00FB711D">
        <w:rPr>
          <w:bCs/>
          <w:color w:val="000000"/>
          <w:szCs w:val="21"/>
        </w:rPr>
        <w:t>（）</w:t>
      </w:r>
    </w:p>
    <w:p w:rsidR="003B690B" w:rsidRPr="006F1A6F" w:rsidRDefault="003B690B" w:rsidP="003B690B">
      <w:pPr>
        <w:ind w:left="420" w:hangingChars="200" w:hanging="420"/>
        <w:rPr>
          <w:b/>
          <w:color w:val="000000"/>
          <w:szCs w:val="21"/>
          <w:lang w:val="es-ES"/>
        </w:rPr>
      </w:pPr>
      <w:r>
        <w:rPr>
          <w:rFonts w:hint="eastAsia"/>
          <w:color w:val="000000"/>
          <w:szCs w:val="21"/>
        </w:rPr>
        <w:t>1</w:t>
      </w:r>
      <w:r w:rsidRPr="00FB711D">
        <w:rPr>
          <w:color w:val="000000"/>
          <w:szCs w:val="21"/>
          <w:lang w:val="es-ES"/>
        </w:rPr>
        <w:t xml:space="preserve">8. </w:t>
      </w:r>
      <w:r w:rsidRPr="00FB711D">
        <w:rPr>
          <w:color w:val="000000"/>
          <w:szCs w:val="21"/>
          <w:lang w:val="es-ES"/>
        </w:rPr>
        <w:t>假设</w:t>
      </w:r>
      <w:r w:rsidRPr="00FB711D">
        <w:rPr>
          <w:color w:val="000000"/>
          <w:szCs w:val="21"/>
          <w:lang w:val="es-ES"/>
        </w:rPr>
        <w:t>R</w:t>
      </w:r>
      <w:r w:rsidRPr="00FB711D">
        <w:rPr>
          <w:color w:val="000000"/>
          <w:szCs w:val="21"/>
        </w:rPr>
        <w:t>是定义在正整数集合</w:t>
      </w:r>
      <w:r w:rsidRPr="00FB711D">
        <w:rPr>
          <w:b/>
          <w:color w:val="000000"/>
          <w:szCs w:val="21"/>
          <w:lang w:val="es-ES"/>
        </w:rPr>
        <w:t>Z</w:t>
      </w:r>
      <w:r w:rsidRPr="00FB711D">
        <w:rPr>
          <w:color w:val="000000"/>
          <w:szCs w:val="21"/>
          <w:lang w:val="es-ES"/>
        </w:rPr>
        <w:t>上的关系</w:t>
      </w:r>
      <w:r w:rsidRPr="00FB711D">
        <w:rPr>
          <w:color w:val="000000"/>
          <w:position w:val="-14"/>
          <w:szCs w:val="21"/>
          <w:lang w:val="es-ES"/>
        </w:rPr>
        <w:object w:dxaOrig="2580" w:dyaOrig="400">
          <v:shape id="_x0000_i1047" type="#_x0000_t75" style="width:128.75pt;height:20.05pt" o:ole="">
            <v:imagedata r:id="rId49" o:title=""/>
          </v:shape>
          <o:OLEObject Type="Embed" ProgID="Equation.DSMT4" ShapeID="_x0000_i1047" DrawAspect="Content" ObjectID="_1743225419" r:id="rId50"/>
        </w:object>
      </w:r>
      <w:r w:rsidRPr="00FB711D">
        <w:rPr>
          <w:color w:val="000000"/>
          <w:szCs w:val="21"/>
          <w:lang w:val="es-ES"/>
        </w:rPr>
        <w:t>,</w:t>
      </w:r>
      <w:r>
        <w:rPr>
          <w:color w:val="000000"/>
          <w:szCs w:val="21"/>
          <w:lang w:val="es-ES"/>
        </w:rPr>
        <w:t>则</w:t>
      </w:r>
      <w:r w:rsidRPr="00FB711D">
        <w:rPr>
          <w:lang w:val="es-ES"/>
        </w:rPr>
        <w:t>R</w:t>
      </w:r>
      <w:r w:rsidRPr="00FB711D">
        <w:rPr>
          <w:color w:val="000000"/>
          <w:szCs w:val="21"/>
          <w:lang w:val="es-ES"/>
        </w:rPr>
        <w:t>是</w:t>
      </w:r>
      <w:r w:rsidRPr="00FB711D">
        <w:rPr>
          <w:b/>
          <w:color w:val="000000"/>
          <w:szCs w:val="21"/>
          <w:lang w:val="es-ES"/>
        </w:rPr>
        <w:t>Z</w:t>
      </w:r>
      <w:r w:rsidRPr="00FB711D">
        <w:rPr>
          <w:color w:val="000000"/>
          <w:szCs w:val="21"/>
          <w:lang w:val="es-ES"/>
        </w:rPr>
        <w:t>上的一个等价关系。（）</w:t>
      </w:r>
    </w:p>
    <w:p w:rsidR="003B690B" w:rsidRPr="001A4807" w:rsidRDefault="003B690B" w:rsidP="003B690B">
      <w:pPr>
        <w:jc w:val="left"/>
        <w:rPr>
          <w:b/>
        </w:rPr>
      </w:pPr>
      <w:r w:rsidRPr="001A4807">
        <w:rPr>
          <w:b/>
        </w:rPr>
        <w:t>三、填空题</w:t>
      </w:r>
    </w:p>
    <w:p w:rsidR="003B690B" w:rsidRPr="001A4807" w:rsidRDefault="003B690B" w:rsidP="003B690B">
      <w:pPr>
        <w:ind w:left="210" w:hangingChars="100" w:hanging="210"/>
        <w:rPr>
          <w:szCs w:val="21"/>
        </w:rPr>
      </w:pPr>
      <w:r w:rsidRPr="001A4807">
        <w:t>1.</w:t>
      </w:r>
      <w:r w:rsidRPr="001A4807">
        <w:rPr>
          <w:i/>
        </w:rPr>
        <w:t xml:space="preserve">p: </w:t>
      </w:r>
      <w:r w:rsidRPr="001A4807">
        <w:t>你给我增加待遇，</w:t>
      </w:r>
      <w:r w:rsidRPr="001A4807">
        <w:rPr>
          <w:i/>
        </w:rPr>
        <w:t>q</w:t>
      </w:r>
      <w:r w:rsidRPr="001A4807">
        <w:t xml:space="preserve">: </w:t>
      </w:r>
      <w:r w:rsidRPr="001A4807">
        <w:t>你给我派助手，</w:t>
      </w:r>
      <w:r w:rsidRPr="001A4807">
        <w:rPr>
          <w:i/>
        </w:rPr>
        <w:t>r</w:t>
      </w:r>
      <w:r w:rsidRPr="001A4807">
        <w:t xml:space="preserve">: </w:t>
      </w:r>
      <w:r w:rsidRPr="001A4807">
        <w:t>我能够完成任务。</w:t>
      </w:r>
      <w:r w:rsidRPr="001A4807">
        <w:t>“</w:t>
      </w:r>
      <w:r w:rsidRPr="001A4807">
        <w:t>如果你不给我增加待遇或者不给我派助手，我就不能完成任务</w:t>
      </w:r>
      <w:r w:rsidRPr="001A4807">
        <w:t>”</w:t>
      </w:r>
      <w:r w:rsidRPr="001A4807">
        <w:t>翻译成逻辑表达式为</w:t>
      </w:r>
      <w:r w:rsidRPr="001A4807">
        <w:t>____________________________</w:t>
      </w:r>
      <w:r w:rsidRPr="001A4807">
        <w:t>。</w:t>
      </w:r>
    </w:p>
    <w:p w:rsidR="003B690B" w:rsidRPr="001A4807" w:rsidRDefault="003B690B" w:rsidP="003B690B">
      <w:r w:rsidRPr="001A4807">
        <w:t>2.</w:t>
      </w:r>
      <w:r w:rsidRPr="001A4807">
        <w:t>不含</w:t>
      </w:r>
      <w:r w:rsidRPr="001A4807">
        <w:t>2</w:t>
      </w:r>
      <w:r w:rsidRPr="001A4807">
        <w:t>个连续</w:t>
      </w:r>
      <w:r w:rsidRPr="001A4807">
        <w:t>0</w:t>
      </w:r>
      <w:r w:rsidRPr="001A4807">
        <w:t>的</w:t>
      </w:r>
      <w:r w:rsidRPr="001A4807">
        <w:t>6</w:t>
      </w:r>
      <w:r w:rsidRPr="001A4807">
        <w:t>位二进制</w:t>
      </w:r>
      <w:r>
        <w:t>位串</w:t>
      </w:r>
      <w:r w:rsidRPr="001A4807">
        <w:t>数有</w:t>
      </w:r>
      <w:r w:rsidRPr="001A4807">
        <w:t>___________</w:t>
      </w:r>
      <w:r w:rsidRPr="001A4807">
        <w:t>个</w:t>
      </w:r>
      <w:r w:rsidRPr="001A4807">
        <w:softHyphen/>
      </w:r>
      <w:r w:rsidRPr="001A4807">
        <w:softHyphen/>
      </w:r>
      <w:r w:rsidRPr="001A4807">
        <w:softHyphen/>
      </w:r>
      <w:r w:rsidRPr="001A4807">
        <w:t>。</w:t>
      </w:r>
    </w:p>
    <w:p w:rsidR="003B690B" w:rsidRPr="001A4807" w:rsidRDefault="003B690B" w:rsidP="003B690B">
      <w:pPr>
        <w:ind w:left="210" w:hangingChars="100" w:hanging="210"/>
        <w:rPr>
          <w:color w:val="000000"/>
          <w:lang w:val="pt-BR"/>
        </w:rPr>
      </w:pPr>
      <w:r w:rsidRPr="001A4807">
        <w:t>3.</w:t>
      </w:r>
      <w:r w:rsidRPr="001A4807">
        <w:t>网络空间安全专业班级共</w:t>
      </w:r>
      <w:r w:rsidRPr="001A4807">
        <w:t>92</w:t>
      </w:r>
      <w:r w:rsidRPr="001A4807">
        <w:t>位学生，需要在网球、篮球、乒乓球中至少选修一门体育课程，其中选网球的有</w:t>
      </w:r>
      <w:r w:rsidRPr="001A4807">
        <w:t>44</w:t>
      </w:r>
      <w:r w:rsidRPr="001A4807">
        <w:t>位，选篮球的有</w:t>
      </w:r>
      <w:r w:rsidRPr="001A4807">
        <w:t>38</w:t>
      </w:r>
      <w:r w:rsidRPr="001A4807">
        <w:t>位，选乒乓球的有</w:t>
      </w:r>
      <w:r w:rsidRPr="001A4807">
        <w:t>40</w:t>
      </w:r>
      <w:r w:rsidRPr="001A4807">
        <w:t>位，同时选网球和篮球的有</w:t>
      </w:r>
      <w:r w:rsidRPr="001A4807">
        <w:t>15</w:t>
      </w:r>
      <w:r w:rsidRPr="001A4807">
        <w:t>位，同时选网球和乒乓球的有</w:t>
      </w:r>
      <w:r w:rsidRPr="001A4807">
        <w:t>11</w:t>
      </w:r>
      <w:r w:rsidRPr="001A4807">
        <w:t>位，同时选篮球和乒乓球的有</w:t>
      </w:r>
      <w:r w:rsidRPr="001A4807">
        <w:t>12</w:t>
      </w:r>
      <w:r w:rsidRPr="001A4807">
        <w:t>位，则同时选网球、乒乓球和篮球的有</w:t>
      </w:r>
      <w:r w:rsidRPr="001A4807">
        <w:t>____________</w:t>
      </w:r>
      <w:r w:rsidRPr="001A4807">
        <w:t>位</w:t>
      </w:r>
      <w:r w:rsidRPr="001A4807">
        <w:softHyphen/>
      </w:r>
      <w:r w:rsidRPr="001A4807">
        <w:softHyphen/>
      </w:r>
      <w:r w:rsidRPr="001A4807">
        <w:softHyphen/>
      </w:r>
      <w:r w:rsidRPr="001A4807">
        <w:t>。</w:t>
      </w:r>
    </w:p>
    <w:p w:rsidR="003B690B" w:rsidRPr="001A4807" w:rsidRDefault="003B690B" w:rsidP="003B690B">
      <w:pPr>
        <w:ind w:left="210" w:hangingChars="100" w:hanging="210"/>
      </w:pPr>
      <w:r w:rsidRPr="001A4807">
        <w:t>4.</w:t>
      </w:r>
      <w:r w:rsidRPr="001A4807">
        <w:t>有种方式把</w:t>
      </w:r>
      <w:r w:rsidRPr="001A4807">
        <w:t>5</w:t>
      </w:r>
      <w:r w:rsidRPr="001A4807">
        <w:t>项不同的工作分给</w:t>
      </w:r>
      <w:r w:rsidRPr="001A4807">
        <w:t>3</w:t>
      </w:r>
      <w:r w:rsidRPr="001A4807">
        <w:t>个不同的员工，使得每个员工至少得到一项工作，并且要把求把最困难的工作安排给最优秀的员工完成。</w:t>
      </w:r>
    </w:p>
    <w:p w:rsidR="003B690B" w:rsidRPr="001A4807" w:rsidRDefault="003B690B" w:rsidP="003B690B">
      <w:pPr>
        <w:ind w:left="210" w:hangingChars="100" w:hanging="210"/>
      </w:pPr>
      <w:r w:rsidRPr="001A4807">
        <w:t xml:space="preserve">5. </w:t>
      </w:r>
      <w:r w:rsidRPr="001A4807">
        <w:t>设</w:t>
      </w:r>
      <w:r w:rsidRPr="001A4807">
        <w:t>R</w:t>
      </w:r>
      <w:r w:rsidRPr="001A4807">
        <w:t>是长度至少为</w:t>
      </w:r>
      <w:r w:rsidRPr="001A4807">
        <w:t>3</w:t>
      </w:r>
      <w:r w:rsidRPr="001A4807">
        <w:t>的所有二进</w:t>
      </w:r>
      <w:r>
        <w:t>制</w:t>
      </w:r>
      <w:r w:rsidRPr="001A4807">
        <w:t>位串的集合上的关系，</w:t>
      </w:r>
      <w:r w:rsidRPr="001A4807">
        <w:t>R</w:t>
      </w:r>
      <w:r w:rsidRPr="001A4807">
        <w:t>由有序对</w:t>
      </w:r>
      <w:r w:rsidRPr="001A4807">
        <w:t>(</w:t>
      </w:r>
      <w:r w:rsidRPr="001A4807">
        <w:rPr>
          <w:i/>
        </w:rPr>
        <w:t>x</w:t>
      </w:r>
      <w:r w:rsidRPr="001A4807">
        <w:t>,</w:t>
      </w:r>
      <w:r w:rsidRPr="001A4807">
        <w:rPr>
          <w:i/>
        </w:rPr>
        <w:t>y</w:t>
      </w:r>
      <w:r w:rsidRPr="001A4807">
        <w:t>)</w:t>
      </w:r>
      <w:r w:rsidRPr="001A4807">
        <w:t>组成当且仅当</w:t>
      </w:r>
      <w:r w:rsidRPr="001A4807">
        <w:rPr>
          <w:i/>
        </w:rPr>
        <w:t>x</w:t>
      </w:r>
      <w:r w:rsidRPr="001A4807">
        <w:t>和</w:t>
      </w:r>
      <w:r w:rsidRPr="001A4807">
        <w:rPr>
          <w:i/>
        </w:rPr>
        <w:t>y</w:t>
      </w:r>
      <w:r w:rsidRPr="001A4807">
        <w:t>的前</w:t>
      </w:r>
      <w:r w:rsidRPr="001A4807">
        <w:t>3</w:t>
      </w:r>
      <w:r w:rsidRPr="001A4807">
        <w:t>位相同。则</w:t>
      </w:r>
      <w:r w:rsidRPr="001A4807">
        <w:t>[100]</w:t>
      </w:r>
      <w:r w:rsidRPr="001A4807">
        <w:rPr>
          <w:vertAlign w:val="subscript"/>
        </w:rPr>
        <w:t>R</w:t>
      </w:r>
      <w:r w:rsidRPr="001A4807">
        <w:t>=</w:t>
      </w:r>
      <w:r w:rsidRPr="001A4807">
        <w:rPr>
          <w:color w:val="000000"/>
          <w:szCs w:val="21"/>
          <w:lang w:val="es-ES"/>
        </w:rPr>
        <w:t>____________________________________</w:t>
      </w:r>
      <w:r w:rsidRPr="001A4807">
        <w:rPr>
          <w:color w:val="000000"/>
          <w:szCs w:val="21"/>
        </w:rPr>
        <w:t>。</w:t>
      </w:r>
      <w:r w:rsidRPr="001A4807">
        <w:t> </w:t>
      </w:r>
    </w:p>
    <w:p w:rsidR="003B690B" w:rsidRDefault="003B690B" w:rsidP="003B690B">
      <w:r w:rsidRPr="001A4807">
        <w:t>6.</w:t>
      </w:r>
      <w:r>
        <w:t>集合</w:t>
      </w:r>
      <w:r w:rsidRPr="001A4807">
        <w:t>S={1,2,3}</w:t>
      </w:r>
      <w:r w:rsidRPr="001A4807">
        <w:t>，</w:t>
      </w:r>
      <w:r w:rsidRPr="001A4807">
        <w:t>S</w:t>
      </w:r>
      <w:r w:rsidRPr="001A4807">
        <w:t>上的二元关系</w:t>
      </w:r>
      <w:r w:rsidRPr="001A4807">
        <w:t>R={(1,2),(1,3), (2,2), (2,3), (3,3)},</w:t>
      </w:r>
      <w:r w:rsidRPr="001A4807">
        <w:t>则</w:t>
      </w:r>
      <w:r w:rsidRPr="001A4807">
        <w:t>R</w:t>
      </w:r>
      <w:r w:rsidRPr="001A4807">
        <w:t>的对称闭</w:t>
      </w:r>
    </w:p>
    <w:p w:rsidR="003B690B" w:rsidRPr="001A4807" w:rsidRDefault="003B690B" w:rsidP="003B690B">
      <w:pPr>
        <w:ind w:firstLineChars="100" w:firstLine="210"/>
      </w:pPr>
      <w:r w:rsidRPr="001A4807">
        <w:t>包</w:t>
      </w:r>
      <w:r w:rsidRPr="001A4807">
        <w:t>s(R)=_________________________________________________</w:t>
      </w:r>
      <w:r w:rsidRPr="001A4807">
        <w:t>。</w:t>
      </w:r>
    </w:p>
    <w:p w:rsidR="003B690B" w:rsidRDefault="003B690B" w:rsidP="003B690B">
      <w:pPr>
        <w:jc w:val="left"/>
        <w:rPr>
          <w:b/>
        </w:rPr>
      </w:pPr>
    </w:p>
    <w:p w:rsidR="003B690B" w:rsidRDefault="003B690B" w:rsidP="003B690B">
      <w:pPr>
        <w:jc w:val="left"/>
        <w:rPr>
          <w:b/>
        </w:rPr>
      </w:pPr>
      <w:r>
        <w:rPr>
          <w:b/>
        </w:rPr>
        <w:t>四、综合题</w:t>
      </w:r>
    </w:p>
    <w:p w:rsidR="003B690B" w:rsidRDefault="003B690B" w:rsidP="003B690B">
      <w:r>
        <w:rPr>
          <w:bCs/>
        </w:rPr>
        <w:t>1.</w:t>
      </w:r>
      <w:r w:rsidR="002022B3">
        <w:rPr>
          <w:rFonts w:hint="eastAsia"/>
          <w:bCs/>
        </w:rPr>
        <w:t xml:space="preserve"> </w:t>
      </w:r>
      <w:r>
        <w:rPr>
          <w:rFonts w:hint="eastAsia"/>
        </w:rPr>
        <w:t>将下列语句翻译成含量词的逻辑表达式。</w:t>
      </w:r>
    </w:p>
    <w:p w:rsidR="003B690B" w:rsidRDefault="003B690B" w:rsidP="003B690B">
      <w:pPr>
        <w:ind w:firstLineChars="200" w:firstLine="420"/>
        <w:rPr>
          <w:bCs/>
        </w:rPr>
      </w:pPr>
      <w:r>
        <w:rPr>
          <w:bCs/>
        </w:rPr>
        <w:t xml:space="preserve">1) </w:t>
      </w:r>
      <w:r>
        <w:rPr>
          <w:rFonts w:hint="eastAsia"/>
          <w:bCs/>
        </w:rPr>
        <w:t>不是所有的人都喜欢喝咖啡。</w:t>
      </w:r>
    </w:p>
    <w:p w:rsidR="003B690B" w:rsidRDefault="003B690B" w:rsidP="003B690B">
      <w:pPr>
        <w:ind w:firstLineChars="200" w:firstLine="420"/>
      </w:pPr>
      <w:r>
        <w:rPr>
          <w:bCs/>
        </w:rPr>
        <w:t xml:space="preserve">2) </w:t>
      </w:r>
      <w:r>
        <w:rPr>
          <w:rFonts w:hint="eastAsia"/>
          <w:bCs/>
        </w:rPr>
        <w:t>所有大学生恰好有一项最擅长的体育运动。</w:t>
      </w:r>
    </w:p>
    <w:p w:rsidR="003B690B" w:rsidRPr="00DE284E" w:rsidRDefault="003B690B" w:rsidP="003B690B"/>
    <w:p w:rsidR="003B690B" w:rsidRDefault="003B690B" w:rsidP="003B690B">
      <w:pPr>
        <w:ind w:left="315" w:hangingChars="150" w:hanging="315"/>
      </w:pPr>
      <w:r>
        <w:t>2</w:t>
      </w:r>
      <w:r w:rsidR="002022B3">
        <w:t>．</w:t>
      </w:r>
      <w:r>
        <w:rPr>
          <w:rFonts w:hint="eastAsia"/>
        </w:rPr>
        <w:t>证明前提“如果你给我打电话，我就去机场接你”，“如果你不给我打电话，则我会去看电影”，以及“如果我去看电影，则我心情会很高兴”，导致结论“如果我不去机场接你，则我心情会很高兴”。</w:t>
      </w:r>
    </w:p>
    <w:p w:rsidR="003B690B" w:rsidRDefault="003B690B" w:rsidP="003B690B"/>
    <w:p w:rsidR="003B690B" w:rsidRPr="006F1D54" w:rsidRDefault="003B690B" w:rsidP="003B690B">
      <w:pPr>
        <w:rPr>
          <w:rFonts w:asciiTheme="minorEastAsia" w:hAnsiTheme="minorEastAsia"/>
        </w:rPr>
      </w:pPr>
      <w:r w:rsidRPr="00E47003">
        <w:rPr>
          <w:rFonts w:hint="eastAsia"/>
        </w:rPr>
        <w:t>3.</w:t>
      </w:r>
      <w:r w:rsidR="002022B3">
        <w:rPr>
          <w:rFonts w:hint="eastAsia"/>
        </w:rPr>
        <w:t xml:space="preserve"> </w:t>
      </w:r>
      <w:r w:rsidRPr="006F1D54">
        <w:rPr>
          <w:rFonts w:hint="eastAsia"/>
        </w:rPr>
        <w:t>用数学归纳法证明：</w:t>
      </w:r>
      <w:r w:rsidRPr="000F6FD6">
        <w:rPr>
          <w:position w:val="-24"/>
        </w:rPr>
        <w:object w:dxaOrig="4220" w:dyaOrig="620">
          <v:shape id="_x0000_i1048" type="#_x0000_t75" style="width:210.75pt;height:30.55pt" o:ole="">
            <v:imagedata r:id="rId51" o:title=""/>
          </v:shape>
          <o:OLEObject Type="Embed" ProgID="Equation.DSMT4" ShapeID="_x0000_i1048" DrawAspect="Content" ObjectID="_1743225420" r:id="rId52"/>
        </w:object>
      </w:r>
      <w:r w:rsidRPr="00613C90">
        <w:rPr>
          <w:szCs w:val="21"/>
        </w:rPr>
        <w:t>。</w:t>
      </w:r>
    </w:p>
    <w:p w:rsidR="003B690B" w:rsidRPr="006F1D54" w:rsidRDefault="003B690B" w:rsidP="003B690B">
      <w:pPr>
        <w:rPr>
          <w:rFonts w:asciiTheme="minorEastAsia" w:hAnsiTheme="minorEastAsia"/>
        </w:rPr>
      </w:pPr>
    </w:p>
    <w:p w:rsidR="003B690B" w:rsidRDefault="003B690B" w:rsidP="003B690B">
      <w:pPr>
        <w:ind w:left="210" w:hangingChars="100" w:hanging="210"/>
      </w:pPr>
      <w:r>
        <w:rPr>
          <w:rFonts w:hint="eastAsia"/>
        </w:rPr>
        <w:t>4.</w:t>
      </w:r>
      <w:r w:rsidR="002022B3">
        <w:rPr>
          <w:rFonts w:hint="eastAsia"/>
        </w:rPr>
        <w:t xml:space="preserve"> </w:t>
      </w:r>
      <w:r>
        <w:t>已知</w:t>
      </w:r>
      <w:r>
        <w:rPr>
          <w:rFonts w:hint="eastAsia"/>
        </w:rPr>
        <w:t>序列</w:t>
      </w:r>
      <w:r w:rsidRPr="00A70660">
        <w:rPr>
          <w:position w:val="-14"/>
        </w:rPr>
        <w:object w:dxaOrig="476" w:dyaOrig="408">
          <v:shape id="_x0000_i1049" type="#_x0000_t75" style="width:24pt;height:19.65pt" o:ole="">
            <v:imagedata r:id="rId53" o:title=""/>
          </v:shape>
          <o:OLEObject Type="Embed" ProgID="Equation.DSMT4" ShapeID="_x0000_i1049" DrawAspect="Content" ObjectID="_1743225421" r:id="rId54"/>
        </w:object>
      </w:r>
      <w:r>
        <w:t>满足</w:t>
      </w:r>
      <m:oMath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n</m:t>
            </m:r>
          </m:sub>
        </m:sSub>
        <m:r>
          <w:rPr>
            <w:rFonts w:ascii="Cambria Math" w:eastAsia="Cambria Math" w:hAnsi="Cambria Math"/>
          </w:rPr>
          <m:t>-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8a</m:t>
            </m:r>
          </m:e>
          <m:sub>
            <m:r>
              <w:rPr>
                <w:rFonts w:ascii="Cambria Math" w:eastAsia="Cambria Math" w:hAnsi="Cambria Math"/>
              </w:rPr>
              <m:t>n-1</m:t>
            </m:r>
          </m:sub>
        </m:sSub>
        <m:r>
          <w:rPr>
            <w:rFonts w:ascii="Cambria Math" w:eastAsia="Cambria Math" w:hAnsi="Cambria Math"/>
          </w:rPr>
          <m:t>+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12a</m:t>
            </m:r>
          </m:e>
          <m:sub>
            <m:r>
              <w:rPr>
                <w:rFonts w:ascii="Cambria Math" w:eastAsia="Cambria Math" w:hAnsi="Cambria Math"/>
              </w:rPr>
              <m:t>n-2</m:t>
            </m:r>
          </m:sub>
        </m:sSub>
        <m:r>
          <w:rPr>
            <w:rFonts w:ascii="Cambria Math" w:eastAsia="Cambria Math" w:hAnsi="Cambria Math"/>
          </w:rPr>
          <m:t>=</m:t>
        </m:r>
        <m:r>
          <m:rPr>
            <m:sty m:val="p"/>
          </m:rPr>
          <w:rPr>
            <w:rFonts w:ascii="Cambria Math" w:eastAsia="Cambria Math" w:hAnsi="Cambria Math"/>
          </w:rPr>
          <m:t>0</m:t>
        </m:r>
        <m:r>
          <m:rPr>
            <m:sty m:val="p"/>
          </m:rPr>
          <w:rPr>
            <w:rFonts w:ascii="Cambria Math" w:eastAsiaTheme="minorEastAsia" w:hAnsi="Cambria Math" w:hint="eastAsia"/>
          </w:rPr>
          <m:t>，</m:t>
        </m:r>
        <m:sSub>
          <m:sSubPr>
            <m:ctrlPr>
              <w:rPr>
                <w:rFonts w:ascii="Cambria Math" w:eastAsia="Cambria Math" w:hAnsi="Cambria Math"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0</m:t>
            </m:r>
          </m:sub>
        </m:sSub>
        <m:r>
          <w:rPr>
            <w:rFonts w:ascii="Cambria Math" w:eastAsia="Cambria Math" w:hAnsi="Cambria Math"/>
          </w:rPr>
          <m:t>=3,</m:t>
        </m:r>
        <m:sSub>
          <m:sSubPr>
            <m:ctrlPr>
              <w:rPr>
                <w:rFonts w:ascii="Cambria Math" w:eastAsia="Cambria Math" w:hAnsi="Cambria Math"/>
                <w:i/>
              </w:rPr>
            </m:ctrlPr>
          </m:sSubPr>
          <m:e>
            <m:r>
              <w:rPr>
                <w:rFonts w:ascii="Cambria Math" w:eastAsia="Cambria Math" w:hAnsi="Cambria Math"/>
              </w:rPr>
              <m:t>a</m:t>
            </m:r>
          </m:e>
          <m:sub>
            <m:r>
              <w:rPr>
                <w:rFonts w:ascii="Cambria Math" w:eastAsia="Cambria Math" w:hAnsi="Cambria Math"/>
              </w:rPr>
              <m:t>1</m:t>
            </m:r>
          </m:sub>
        </m:sSub>
        <m:r>
          <w:rPr>
            <w:rFonts w:ascii="Cambria Math" w:eastAsia="Cambria Math" w:hAnsi="Cambria Math"/>
          </w:rPr>
          <m:t>=14</m:t>
        </m:r>
      </m:oMath>
      <w:r>
        <w:t>，求</w:t>
      </w:r>
      <w:r>
        <w:rPr>
          <w:rFonts w:hint="eastAsia"/>
        </w:rPr>
        <w:t>递推关系</w:t>
      </w:r>
      <w:r w:rsidRPr="00A70660">
        <w:rPr>
          <w:position w:val="-12"/>
        </w:rPr>
        <w:object w:dxaOrig="283" w:dyaOrig="374">
          <v:shape id="_x0000_i1050" type="#_x0000_t75" style="width:14.4pt;height:18.75pt" o:ole="">
            <v:imagedata r:id="rId55" o:title=""/>
          </v:shape>
          <o:OLEObject Type="Embed" ProgID="Equation.DSMT4" ShapeID="_x0000_i1050" DrawAspect="Content" ObjectID="_1743225422" r:id="rId56"/>
        </w:object>
      </w:r>
      <w:r>
        <w:rPr>
          <w:rFonts w:hint="eastAsia"/>
        </w:rPr>
        <w:t>。</w:t>
      </w:r>
    </w:p>
    <w:p w:rsidR="003B690B" w:rsidRPr="00C9243C" w:rsidRDefault="003B690B" w:rsidP="003B690B"/>
    <w:p w:rsidR="003B690B" w:rsidRPr="00831ED5" w:rsidRDefault="003B690B" w:rsidP="003B690B">
      <w:pPr>
        <w:ind w:left="210" w:hangingChars="100" w:hanging="210"/>
        <w:rPr>
          <w:color w:val="FF0000"/>
        </w:rPr>
      </w:pPr>
      <w:r w:rsidRPr="00831ED5">
        <w:rPr>
          <w:rFonts w:hint="eastAsia"/>
          <w:color w:val="FF0000"/>
        </w:rPr>
        <w:t>5</w:t>
      </w:r>
      <w:r w:rsidR="002022B3" w:rsidRPr="00831ED5">
        <w:rPr>
          <w:color w:val="FF0000"/>
        </w:rPr>
        <w:t>．</w:t>
      </w:r>
      <w:r w:rsidRPr="00831ED5">
        <w:rPr>
          <w:color w:val="FF0000"/>
          <w:szCs w:val="21"/>
        </w:rPr>
        <w:t>求方程</w:t>
      </w:r>
      <w:r w:rsidRPr="00831ED5">
        <w:rPr>
          <w:i/>
          <w:color w:val="FF0000"/>
          <w:szCs w:val="21"/>
        </w:rPr>
        <w:t>x</w:t>
      </w:r>
      <w:r w:rsidRPr="00831ED5">
        <w:rPr>
          <w:color w:val="FF0000"/>
          <w:szCs w:val="21"/>
          <w:vertAlign w:val="subscript"/>
        </w:rPr>
        <w:t>1</w:t>
      </w:r>
      <w:r w:rsidRPr="00831ED5">
        <w:rPr>
          <w:color w:val="FF0000"/>
          <w:szCs w:val="21"/>
        </w:rPr>
        <w:t>＋</w:t>
      </w:r>
      <w:r w:rsidRPr="00831ED5">
        <w:rPr>
          <w:i/>
          <w:color w:val="FF0000"/>
          <w:szCs w:val="21"/>
        </w:rPr>
        <w:t>x</w:t>
      </w:r>
      <w:r w:rsidRPr="00831ED5">
        <w:rPr>
          <w:color w:val="FF0000"/>
          <w:szCs w:val="21"/>
          <w:vertAlign w:val="subscript"/>
        </w:rPr>
        <w:t>2</w:t>
      </w:r>
      <w:r w:rsidRPr="00831ED5">
        <w:rPr>
          <w:color w:val="FF0000"/>
          <w:szCs w:val="21"/>
        </w:rPr>
        <w:t>＋</w:t>
      </w:r>
      <w:r w:rsidRPr="00831ED5">
        <w:rPr>
          <w:i/>
          <w:color w:val="FF0000"/>
          <w:szCs w:val="21"/>
        </w:rPr>
        <w:t>x</w:t>
      </w:r>
      <w:r w:rsidRPr="00831ED5">
        <w:rPr>
          <w:color w:val="FF0000"/>
          <w:szCs w:val="21"/>
          <w:vertAlign w:val="subscript"/>
        </w:rPr>
        <w:t>3</w:t>
      </w:r>
      <w:r w:rsidRPr="00831ED5">
        <w:rPr>
          <w:color w:val="FF0000"/>
          <w:szCs w:val="21"/>
        </w:rPr>
        <w:t>＝</w:t>
      </w:r>
      <w:r w:rsidRPr="00831ED5">
        <w:rPr>
          <w:color w:val="FF0000"/>
          <w:szCs w:val="21"/>
        </w:rPr>
        <w:t>15</w:t>
      </w:r>
      <w:r w:rsidRPr="00831ED5">
        <w:rPr>
          <w:color w:val="FF0000"/>
          <w:szCs w:val="21"/>
        </w:rPr>
        <w:t>的非负整数解的个数。其中</w:t>
      </w:r>
      <w:r w:rsidRPr="00831ED5">
        <w:rPr>
          <w:i/>
          <w:color w:val="FF0000"/>
          <w:szCs w:val="21"/>
        </w:rPr>
        <w:t>x</w:t>
      </w:r>
      <w:r w:rsidRPr="00831ED5">
        <w:rPr>
          <w:color w:val="FF0000"/>
          <w:szCs w:val="21"/>
          <w:vertAlign w:val="subscript"/>
        </w:rPr>
        <w:t>1</w:t>
      </w:r>
      <w:r w:rsidRPr="00831ED5">
        <w:rPr>
          <w:color w:val="FF0000"/>
          <w:szCs w:val="21"/>
        </w:rPr>
        <w:t>、</w:t>
      </w:r>
      <w:r w:rsidRPr="00831ED5">
        <w:rPr>
          <w:i/>
          <w:color w:val="FF0000"/>
          <w:szCs w:val="21"/>
        </w:rPr>
        <w:t>x</w:t>
      </w:r>
      <w:r w:rsidRPr="00831ED5">
        <w:rPr>
          <w:color w:val="FF0000"/>
          <w:szCs w:val="21"/>
          <w:vertAlign w:val="subscript"/>
        </w:rPr>
        <w:t>2</w:t>
      </w:r>
      <w:r w:rsidRPr="00831ED5">
        <w:rPr>
          <w:color w:val="FF0000"/>
          <w:szCs w:val="21"/>
        </w:rPr>
        <w:t>、</w:t>
      </w:r>
      <w:r w:rsidRPr="00831ED5">
        <w:rPr>
          <w:i/>
          <w:color w:val="FF0000"/>
          <w:szCs w:val="21"/>
        </w:rPr>
        <w:t>x</w:t>
      </w:r>
      <w:r w:rsidRPr="00831ED5">
        <w:rPr>
          <w:color w:val="FF0000"/>
          <w:szCs w:val="21"/>
          <w:vertAlign w:val="subscript"/>
        </w:rPr>
        <w:t>3</w:t>
      </w:r>
      <w:r w:rsidRPr="00831ED5">
        <w:rPr>
          <w:color w:val="FF0000"/>
          <w:szCs w:val="21"/>
        </w:rPr>
        <w:t>是非负整数，且</w:t>
      </w:r>
      <w:r w:rsidRPr="00831ED5">
        <w:rPr>
          <w:i/>
          <w:color w:val="FF0000"/>
          <w:szCs w:val="21"/>
        </w:rPr>
        <w:t>x</w:t>
      </w:r>
      <w:r w:rsidRPr="00831ED5">
        <w:rPr>
          <w:color w:val="FF0000"/>
          <w:szCs w:val="21"/>
          <w:vertAlign w:val="subscript"/>
        </w:rPr>
        <w:t>1</w:t>
      </w:r>
      <w:r w:rsidRPr="00831ED5">
        <w:rPr>
          <w:color w:val="FF0000"/>
          <w:szCs w:val="21"/>
        </w:rPr>
        <w:t>≤4</w:t>
      </w:r>
      <w:r w:rsidRPr="00831ED5">
        <w:rPr>
          <w:color w:val="FF0000"/>
          <w:szCs w:val="21"/>
        </w:rPr>
        <w:t>，</w:t>
      </w:r>
      <w:r w:rsidRPr="00831ED5">
        <w:rPr>
          <w:i/>
          <w:color w:val="FF0000"/>
          <w:szCs w:val="21"/>
        </w:rPr>
        <w:t>x</w:t>
      </w:r>
      <w:r w:rsidRPr="00831ED5">
        <w:rPr>
          <w:color w:val="FF0000"/>
          <w:szCs w:val="21"/>
          <w:vertAlign w:val="subscript"/>
        </w:rPr>
        <w:t>2</w:t>
      </w:r>
      <w:r w:rsidRPr="00831ED5">
        <w:rPr>
          <w:color w:val="FF0000"/>
          <w:szCs w:val="21"/>
        </w:rPr>
        <w:t>≤5</w:t>
      </w:r>
      <w:r w:rsidRPr="00831ED5">
        <w:rPr>
          <w:color w:val="FF0000"/>
          <w:szCs w:val="21"/>
        </w:rPr>
        <w:t>，</w:t>
      </w:r>
      <w:r w:rsidRPr="00831ED5">
        <w:rPr>
          <w:i/>
          <w:color w:val="FF0000"/>
          <w:szCs w:val="21"/>
        </w:rPr>
        <w:t>x</w:t>
      </w:r>
      <w:r w:rsidRPr="00831ED5">
        <w:rPr>
          <w:color w:val="FF0000"/>
          <w:szCs w:val="21"/>
          <w:vertAlign w:val="subscript"/>
        </w:rPr>
        <w:t>3</w:t>
      </w:r>
      <w:r w:rsidRPr="00831ED5">
        <w:rPr>
          <w:color w:val="FF0000"/>
          <w:szCs w:val="21"/>
        </w:rPr>
        <w:t>≤7</w:t>
      </w:r>
      <w:r w:rsidRPr="00831ED5">
        <w:rPr>
          <w:color w:val="FF0000"/>
          <w:szCs w:val="21"/>
        </w:rPr>
        <w:t>。</w:t>
      </w:r>
    </w:p>
    <w:p w:rsidR="003B690B" w:rsidRDefault="003B690B" w:rsidP="003B690B">
      <w:pPr>
        <w:ind w:left="210" w:hangingChars="100" w:hanging="210"/>
      </w:pPr>
    </w:p>
    <w:p w:rsidR="003B690B" w:rsidRDefault="003B690B" w:rsidP="003B690B">
      <w:pPr>
        <w:rPr>
          <w:lang w:val="es-ES"/>
        </w:rPr>
      </w:pPr>
      <w:r>
        <w:rPr>
          <w:rFonts w:hint="eastAsia"/>
          <w:lang w:val="es-ES"/>
        </w:rPr>
        <w:lastRenderedPageBreak/>
        <w:t>6.</w:t>
      </w:r>
      <w:r w:rsidR="0057243D">
        <w:rPr>
          <w:lang w:val="es-ES"/>
        </w:rPr>
        <w:t xml:space="preserve"> </w:t>
      </w:r>
      <w:r>
        <w:t>设集合</w:t>
      </w:r>
      <w:r>
        <w:rPr>
          <w:rFonts w:hint="eastAsia"/>
          <w:lang w:val="es-ES"/>
        </w:rPr>
        <w:t>A={a,</w:t>
      </w:r>
      <w:r>
        <w:rPr>
          <w:lang w:val="es-ES"/>
        </w:rPr>
        <w:t>b</w:t>
      </w:r>
      <w:r>
        <w:rPr>
          <w:rFonts w:hint="eastAsia"/>
          <w:lang w:val="es-ES"/>
        </w:rPr>
        <w:t>,</w:t>
      </w:r>
      <w:r>
        <w:rPr>
          <w:lang w:val="es-ES"/>
        </w:rPr>
        <w:t>c</w:t>
      </w:r>
      <w:r>
        <w:rPr>
          <w:rFonts w:hint="eastAsia"/>
          <w:lang w:val="es-ES"/>
        </w:rPr>
        <w:t>}</w:t>
      </w:r>
      <w:r>
        <w:rPr>
          <w:rFonts w:hint="eastAsia"/>
        </w:rPr>
        <w:t>上的关系</w:t>
      </w:r>
      <w:r>
        <w:rPr>
          <w:rFonts w:hint="eastAsia"/>
          <w:lang w:val="es-ES"/>
        </w:rPr>
        <w:t>R</w:t>
      </w:r>
      <w:r>
        <w:rPr>
          <w:lang w:val="es-ES"/>
        </w:rPr>
        <w:t>=</w:t>
      </w:r>
      <w:r>
        <w:rPr>
          <w:rFonts w:hint="eastAsia"/>
          <w:lang w:val="es-ES"/>
        </w:rPr>
        <w:t>{(</w:t>
      </w:r>
      <w:r>
        <w:rPr>
          <w:lang w:val="es-ES"/>
        </w:rPr>
        <w:t>a</w:t>
      </w:r>
      <w:r>
        <w:rPr>
          <w:rFonts w:hint="eastAsia"/>
          <w:lang w:val="es-ES"/>
        </w:rPr>
        <w:t>,</w:t>
      </w:r>
      <w:r>
        <w:rPr>
          <w:lang w:val="es-ES"/>
        </w:rPr>
        <w:t>a</w:t>
      </w:r>
      <w:r>
        <w:rPr>
          <w:rFonts w:hint="eastAsia"/>
          <w:lang w:val="es-ES"/>
        </w:rPr>
        <w:t>),(</w:t>
      </w:r>
      <w:r>
        <w:rPr>
          <w:lang w:val="es-ES"/>
        </w:rPr>
        <w:t>a</w:t>
      </w:r>
      <w:r>
        <w:rPr>
          <w:rFonts w:hint="eastAsia"/>
          <w:lang w:val="es-ES"/>
        </w:rPr>
        <w:t>,</w:t>
      </w:r>
      <w:r>
        <w:rPr>
          <w:lang w:val="es-ES"/>
        </w:rPr>
        <w:t>c</w:t>
      </w:r>
      <w:r>
        <w:rPr>
          <w:rFonts w:hint="eastAsia"/>
          <w:lang w:val="es-ES"/>
        </w:rPr>
        <w:t>),(</w:t>
      </w:r>
      <w:r>
        <w:rPr>
          <w:lang w:val="es-ES"/>
        </w:rPr>
        <w:t>b</w:t>
      </w:r>
      <w:r>
        <w:rPr>
          <w:rFonts w:hint="eastAsia"/>
          <w:lang w:val="es-ES"/>
        </w:rPr>
        <w:t>,</w:t>
      </w:r>
      <w:r>
        <w:rPr>
          <w:lang w:val="es-ES"/>
        </w:rPr>
        <w:t>b</w:t>
      </w:r>
      <w:r>
        <w:rPr>
          <w:rFonts w:hint="eastAsia"/>
          <w:lang w:val="es-ES"/>
        </w:rPr>
        <w:t>),(</w:t>
      </w:r>
      <w:r>
        <w:rPr>
          <w:lang w:val="es-ES"/>
        </w:rPr>
        <w:t>c</w:t>
      </w:r>
      <w:r>
        <w:rPr>
          <w:rFonts w:hint="eastAsia"/>
          <w:lang w:val="es-ES"/>
        </w:rPr>
        <w:t>,</w:t>
      </w:r>
      <w:r>
        <w:rPr>
          <w:lang w:val="es-ES"/>
        </w:rPr>
        <w:t>a</w:t>
      </w:r>
      <w:r>
        <w:rPr>
          <w:rFonts w:hint="eastAsia"/>
          <w:lang w:val="es-ES"/>
        </w:rPr>
        <w:t>),(</w:t>
      </w:r>
      <w:r>
        <w:rPr>
          <w:lang w:val="es-ES"/>
        </w:rPr>
        <w:t>c,b</w:t>
      </w:r>
      <w:r>
        <w:rPr>
          <w:rFonts w:hint="eastAsia"/>
          <w:lang w:val="es-ES"/>
        </w:rPr>
        <w:t>)}</w:t>
      </w:r>
      <w:r w:rsidRPr="00613C90">
        <w:rPr>
          <w:szCs w:val="21"/>
        </w:rPr>
        <w:t>。</w:t>
      </w:r>
    </w:p>
    <w:p w:rsidR="003B690B" w:rsidRDefault="003B690B" w:rsidP="003B690B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用有向图表示关系</w:t>
      </w:r>
      <w:r>
        <w:rPr>
          <w:rFonts w:hint="eastAsia"/>
        </w:rPr>
        <w:t>R</w:t>
      </w:r>
    </w:p>
    <w:p w:rsidR="003B690B" w:rsidRDefault="003B690B" w:rsidP="003B690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关系矩阵表示关系</w:t>
      </w:r>
      <w:r>
        <w:rPr>
          <w:rFonts w:hint="eastAsia"/>
        </w:rPr>
        <w:t>R</w:t>
      </w:r>
    </w:p>
    <w:p w:rsidR="003B690B" w:rsidRDefault="003B690B" w:rsidP="003B690B">
      <w:r>
        <w:rPr>
          <w:rFonts w:hint="eastAsia"/>
        </w:rPr>
        <w:t>（</w:t>
      </w:r>
      <w:r>
        <w:t>3</w:t>
      </w:r>
      <w:r>
        <w:rPr>
          <w:rFonts w:hint="eastAsia"/>
        </w:rPr>
        <w:t>）求关系</w:t>
      </w:r>
      <w:r>
        <w:rPr>
          <w:rFonts w:hint="eastAsia"/>
        </w:rPr>
        <w:t>R</w:t>
      </w:r>
      <w:r>
        <w:rPr>
          <w:rFonts w:hint="eastAsia"/>
        </w:rPr>
        <w:t>的传递闭包的</w:t>
      </w:r>
      <w:r>
        <w:rPr>
          <w:rFonts w:hint="eastAsia"/>
        </w:rPr>
        <w:t>0-1</w:t>
      </w:r>
      <w:r w:rsidR="002022B3">
        <w:rPr>
          <w:rFonts w:hint="eastAsia"/>
        </w:rPr>
        <w:t>矩阵</w:t>
      </w:r>
    </w:p>
    <w:p w:rsidR="003B690B" w:rsidRDefault="003B690B" w:rsidP="003B690B"/>
    <w:p w:rsidR="003B690B" w:rsidRPr="00B927B5" w:rsidRDefault="003B690B" w:rsidP="003B690B">
      <w:r w:rsidRPr="00A61C10">
        <w:rPr>
          <w:szCs w:val="21"/>
        </w:rPr>
        <w:t>7</w:t>
      </w:r>
      <w:r w:rsidR="0057243D">
        <w:rPr>
          <w:rFonts w:hint="eastAsia"/>
          <w:szCs w:val="21"/>
        </w:rPr>
        <w:t>．</w:t>
      </w:r>
      <w:r w:rsidRPr="00B927B5">
        <w:t>已知偏序集</w:t>
      </w:r>
      <w:r w:rsidRPr="00B927B5">
        <w:t>({2,3,6,9,12,18,24,36,48</w:t>
      </w:r>
      <w:r w:rsidRPr="00B927B5">
        <w:rPr>
          <w:rFonts w:hint="eastAsia"/>
        </w:rPr>
        <w:t>,7</w:t>
      </w:r>
      <w:r w:rsidRPr="00B927B5">
        <w:t>2},| )</w:t>
      </w:r>
      <w:r w:rsidRPr="00B927B5">
        <w:t>，其中</w:t>
      </w:r>
      <w:r w:rsidRPr="00B927B5">
        <w:t xml:space="preserve"> | </w:t>
      </w:r>
      <w:r w:rsidRPr="00B927B5">
        <w:t>为整除关系。</w:t>
      </w:r>
    </w:p>
    <w:p w:rsidR="003B690B" w:rsidRPr="00B927B5" w:rsidRDefault="003B690B" w:rsidP="003B690B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画出此偏序集的</w:t>
      </w:r>
      <w:r w:rsidR="002022B3">
        <w:t>哈塞图。</w:t>
      </w:r>
    </w:p>
    <w:p w:rsidR="003B690B" w:rsidRPr="00B927B5" w:rsidRDefault="003B690B" w:rsidP="003B690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927B5">
        <w:t>求</w:t>
      </w:r>
      <w:r>
        <w:rPr>
          <w:rFonts w:hint="eastAsia"/>
        </w:rPr>
        <w:t>此</w:t>
      </w:r>
      <w:r w:rsidR="002022B3">
        <w:t>偏序集的极大元、极小元。</w:t>
      </w:r>
    </w:p>
    <w:p w:rsidR="003B690B" w:rsidRPr="00B927B5" w:rsidRDefault="003B690B" w:rsidP="003B690B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B927B5">
        <w:t>求子集</w:t>
      </w:r>
      <w:r w:rsidRPr="00B927B5">
        <w:t>{12</w:t>
      </w:r>
      <w:r w:rsidRPr="00B927B5">
        <w:rPr>
          <w:rFonts w:hint="eastAsia"/>
        </w:rPr>
        <w:t>,1</w:t>
      </w:r>
      <w:r w:rsidRPr="00B927B5">
        <w:t xml:space="preserve">8} </w:t>
      </w:r>
      <w:r w:rsidRPr="00B927B5">
        <w:t>的</w:t>
      </w:r>
      <w:r w:rsidRPr="00B927B5">
        <w:rPr>
          <w:rFonts w:hint="eastAsia"/>
        </w:rPr>
        <w:t>上界</w:t>
      </w:r>
      <w:r w:rsidRPr="00B927B5">
        <w:t>、最</w:t>
      </w:r>
      <w:r w:rsidRPr="00B927B5">
        <w:rPr>
          <w:rFonts w:hint="eastAsia"/>
        </w:rPr>
        <w:t>大</w:t>
      </w:r>
      <w:r w:rsidR="002022B3">
        <w:t>下界。</w:t>
      </w:r>
    </w:p>
    <w:p w:rsidR="003B690B" w:rsidRPr="00B927B5" w:rsidRDefault="003B690B" w:rsidP="003B690B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B927B5">
        <w:t>求子集</w:t>
      </w:r>
      <w:r w:rsidRPr="00B927B5">
        <w:t>{6</w:t>
      </w:r>
      <w:r w:rsidRPr="00B927B5">
        <w:rPr>
          <w:rFonts w:hint="eastAsia"/>
        </w:rPr>
        <w:t>,</w:t>
      </w:r>
      <w:r w:rsidRPr="00B927B5">
        <w:t>9}</w:t>
      </w:r>
      <w:r w:rsidRPr="00B927B5">
        <w:t>的</w:t>
      </w:r>
      <w:r w:rsidRPr="00B927B5">
        <w:rPr>
          <w:rFonts w:hint="eastAsia"/>
        </w:rPr>
        <w:t>下界</w:t>
      </w:r>
      <w:r w:rsidRPr="00B927B5">
        <w:t>、最</w:t>
      </w:r>
      <w:r w:rsidRPr="00B927B5">
        <w:rPr>
          <w:rFonts w:hint="eastAsia"/>
        </w:rPr>
        <w:t>小</w:t>
      </w:r>
      <w:r w:rsidR="002022B3">
        <w:t>上界。</w:t>
      </w:r>
    </w:p>
    <w:p w:rsidR="003B690B" w:rsidRPr="00B927B5" w:rsidRDefault="003B690B" w:rsidP="003B690B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2022B3">
        <w:t>求与此偏序集相容的一个全序。</w:t>
      </w:r>
    </w:p>
    <w:p w:rsidR="00260CE9" w:rsidRDefault="00260CE9"/>
    <w:sectPr w:rsidR="00260C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690B" w:rsidRDefault="003B690B" w:rsidP="003B690B">
      <w:r>
        <w:separator/>
      </w:r>
    </w:p>
  </w:endnote>
  <w:endnote w:type="continuationSeparator" w:id="0">
    <w:p w:rsidR="003B690B" w:rsidRDefault="003B690B" w:rsidP="003B69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690B" w:rsidRDefault="003B690B" w:rsidP="003B690B">
      <w:r>
        <w:separator/>
      </w:r>
    </w:p>
  </w:footnote>
  <w:footnote w:type="continuationSeparator" w:id="0">
    <w:p w:rsidR="003B690B" w:rsidRDefault="003B690B" w:rsidP="003B690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2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48AE"/>
    <w:rsid w:val="00124741"/>
    <w:rsid w:val="002022B3"/>
    <w:rsid w:val="00210C7E"/>
    <w:rsid w:val="00260CE9"/>
    <w:rsid w:val="003B690B"/>
    <w:rsid w:val="0057243D"/>
    <w:rsid w:val="00786669"/>
    <w:rsid w:val="007E48AE"/>
    <w:rsid w:val="00831ED5"/>
    <w:rsid w:val="008571A1"/>
    <w:rsid w:val="00C63CB7"/>
    <w:rsid w:val="00EF26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6"/>
    <o:shapelayout v:ext="edit">
      <o:idmap v:ext="edit" data="2"/>
    </o:shapelayout>
  </w:shapeDefaults>
  <w:decimalSymbol w:val="."/>
  <w:listSeparator w:val=","/>
  <w15:chartTrackingRefBased/>
  <w15:docId w15:val="{B4EE6723-D766-4FA6-A85F-0C6AF5EC7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690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B69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B690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B690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B690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3</Pages>
  <Words>430</Words>
  <Characters>2451</Characters>
  <Application>Microsoft Office Word</Application>
  <DocSecurity>0</DocSecurity>
  <Lines>20</Lines>
  <Paragraphs>5</Paragraphs>
  <ScaleCrop>false</ScaleCrop>
  <Company/>
  <LinksUpToDate>false</LinksUpToDate>
  <CharactersWithSpaces>2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PU</dc:creator>
  <cp:keywords/>
  <dc:description/>
  <cp:lastModifiedBy>SWPU</cp:lastModifiedBy>
  <cp:revision>10</cp:revision>
  <dcterms:created xsi:type="dcterms:W3CDTF">2020-04-24T03:53:00Z</dcterms:created>
  <dcterms:modified xsi:type="dcterms:W3CDTF">2023-04-17T00:29:00Z</dcterms:modified>
</cp:coreProperties>
</file>